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304" r:id="rId2"/>
    <p:sldId id="374" r:id="rId3"/>
    <p:sldId id="348" r:id="rId4"/>
    <p:sldId id="367" r:id="rId5"/>
    <p:sldId id="376" r:id="rId6"/>
    <p:sldId id="375" r:id="rId7"/>
    <p:sldId id="349" r:id="rId8"/>
    <p:sldId id="352" r:id="rId9"/>
    <p:sldId id="378" r:id="rId10"/>
    <p:sldId id="369" r:id="rId11"/>
    <p:sldId id="370" r:id="rId12"/>
    <p:sldId id="371" r:id="rId13"/>
    <p:sldId id="355" r:id="rId14"/>
    <p:sldId id="356" r:id="rId15"/>
    <p:sldId id="372" r:id="rId16"/>
    <p:sldId id="358" r:id="rId17"/>
    <p:sldId id="364" r:id="rId18"/>
    <p:sldId id="359" r:id="rId19"/>
    <p:sldId id="373" r:id="rId20"/>
    <p:sldId id="360" r:id="rId21"/>
    <p:sldId id="377" r:id="rId22"/>
    <p:sldId id="361" r:id="rId23"/>
    <p:sldId id="362" r:id="rId24"/>
    <p:sldId id="363" r:id="rId25"/>
    <p:sldId id="365" r:id="rId26"/>
    <p:sldId id="379" r:id="rId27"/>
    <p:sldId id="350" r:id="rId28"/>
    <p:sldId id="351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3" autoAdjust="0"/>
    <p:restoredTop sz="94674" autoAdjust="0"/>
  </p:normalViewPr>
  <p:slideViewPr>
    <p:cSldViewPr>
      <p:cViewPr varScale="1">
        <p:scale>
          <a:sx n="113" d="100"/>
          <a:sy n="113" d="100"/>
        </p:scale>
        <p:origin x="155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8.emf"/><Relationship Id="rId7" Type="http://schemas.openxmlformats.org/officeDocument/2006/relationships/image" Target="../media/image43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png"/><Relationship Id="rId9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5" Type="http://schemas.openxmlformats.org/officeDocument/2006/relationships/image" Target="../media/image98.png"/><Relationship Id="rId4" Type="http://schemas.openxmlformats.org/officeDocument/2006/relationships/image" Target="../media/image8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DFFD09A7-67DA-6840-BF3B-B6E72326719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5235291A-1B5B-AE4E-8F9F-7194E65EC6E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80A857FB-34B5-5C42-8E28-1AB7F12C700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457F23CC-B2FA-9D41-A447-F2F47CAFFF3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8678" name="Rectangle 6">
            <a:extLst>
              <a:ext uri="{FF2B5EF4-FFF2-40B4-BE49-F238E27FC236}">
                <a16:creationId xmlns:a16="http://schemas.microsoft.com/office/drawing/2014/main" id="{05A2CF59-2D77-0141-8AA5-98AC95405EA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9" name="Rectangle 7">
            <a:extLst>
              <a:ext uri="{FF2B5EF4-FFF2-40B4-BE49-F238E27FC236}">
                <a16:creationId xmlns:a16="http://schemas.microsoft.com/office/drawing/2014/main" id="{AA983362-ED26-AA42-9556-351B097FFA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0D22A0B-F52B-B340-94D8-C40CD90E59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838C223C-865F-A442-8DF0-F16E30B2AC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83CDF8B-FAC8-EB47-8508-79A7328866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E9E7A82-977F-2E42-89FE-23CC5A9AA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2000"/>
            </a:lvl1pPr>
          </a:lstStyle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98761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FE4775AC-0219-5A43-9E41-A0100A3A36B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2234926-B0B2-9F47-87DF-C140F18EEF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2914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58.png"/><Relationship Id="rId7" Type="http://schemas.openxmlformats.org/officeDocument/2006/relationships/image" Target="../media/image33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0.png"/><Relationship Id="rId11" Type="http://schemas.openxmlformats.org/officeDocument/2006/relationships/image" Target="../media/image61.png"/><Relationship Id="rId5" Type="http://schemas.openxmlformats.org/officeDocument/2006/relationships/image" Target="../media/image310.png"/><Relationship Id="rId10" Type="http://schemas.openxmlformats.org/officeDocument/2006/relationships/image" Target="../media/image60.png"/><Relationship Id="rId4" Type="http://schemas.openxmlformats.org/officeDocument/2006/relationships/image" Target="../media/image300.png"/><Relationship Id="rId9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62.png"/><Relationship Id="rId7" Type="http://schemas.openxmlformats.org/officeDocument/2006/relationships/image" Target="../media/image33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10" Type="http://schemas.openxmlformats.org/officeDocument/2006/relationships/image" Target="../media/image61.png"/><Relationship Id="rId4" Type="http://schemas.openxmlformats.org/officeDocument/2006/relationships/image" Target="../media/image300.png"/><Relationship Id="rId9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26" Type="http://schemas.openxmlformats.org/officeDocument/2006/relationships/image" Target="../media/image180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5" Type="http://schemas.openxmlformats.org/officeDocument/2006/relationships/image" Target="../media/image17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24" Type="http://schemas.openxmlformats.org/officeDocument/2006/relationships/image" Target="../media/image160.png"/><Relationship Id="rId5" Type="http://schemas.openxmlformats.org/officeDocument/2006/relationships/image" Target="../media/image66.png"/><Relationship Id="rId23" Type="http://schemas.openxmlformats.org/officeDocument/2006/relationships/image" Target="../media/image150.png"/><Relationship Id="rId28" Type="http://schemas.openxmlformats.org/officeDocument/2006/relationships/image" Target="../media/image70.png"/><Relationship Id="rId4" Type="http://schemas.openxmlformats.org/officeDocument/2006/relationships/image" Target="../media/image65.png"/><Relationship Id="rId27" Type="http://schemas.openxmlformats.org/officeDocument/2006/relationships/image" Target="../media/image19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8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5" Type="http://schemas.openxmlformats.org/officeDocument/2006/relationships/image" Target="../media/image170.png"/><Relationship Id="rId2" Type="http://schemas.openxmlformats.org/officeDocument/2006/relationships/image" Target="../media/image72.png"/><Relationship Id="rId29" Type="http://schemas.openxmlformats.org/officeDocument/2006/relationships/image" Target="../media/image7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24" Type="http://schemas.openxmlformats.org/officeDocument/2006/relationships/image" Target="../media/image160.png"/><Relationship Id="rId5" Type="http://schemas.openxmlformats.org/officeDocument/2006/relationships/image" Target="../media/image67.png"/><Relationship Id="rId23" Type="http://schemas.openxmlformats.org/officeDocument/2006/relationships/image" Target="../media/image150.png"/><Relationship Id="rId28" Type="http://schemas.openxmlformats.org/officeDocument/2006/relationships/image" Target="../media/image70.png"/><Relationship Id="rId4" Type="http://schemas.openxmlformats.org/officeDocument/2006/relationships/image" Target="../media/image66.png"/><Relationship Id="rId27" Type="http://schemas.openxmlformats.org/officeDocument/2006/relationships/image" Target="../media/image19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3" Type="http://schemas.openxmlformats.org/officeDocument/2006/relationships/image" Target="../media/image540.png"/><Relationship Id="rId3" Type="http://schemas.openxmlformats.org/officeDocument/2006/relationships/image" Target="../media/image440.png"/><Relationship Id="rId7" Type="http://schemas.openxmlformats.org/officeDocument/2006/relationships/image" Target="../media/image480.png"/><Relationship Id="rId12" Type="http://schemas.openxmlformats.org/officeDocument/2006/relationships/image" Target="../media/image530.png"/><Relationship Id="rId17" Type="http://schemas.openxmlformats.org/officeDocument/2006/relationships/image" Target="../media/image580.png"/><Relationship Id="rId2" Type="http://schemas.openxmlformats.org/officeDocument/2006/relationships/image" Target="../media/image78.png"/><Relationship Id="rId16" Type="http://schemas.openxmlformats.org/officeDocument/2006/relationships/image" Target="../media/image5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0.png"/><Relationship Id="rId11" Type="http://schemas.openxmlformats.org/officeDocument/2006/relationships/image" Target="../media/image520.png"/><Relationship Id="rId5" Type="http://schemas.openxmlformats.org/officeDocument/2006/relationships/image" Target="../media/image460.png"/><Relationship Id="rId15" Type="http://schemas.openxmlformats.org/officeDocument/2006/relationships/image" Target="../media/image39.png"/><Relationship Id="rId10" Type="http://schemas.openxmlformats.org/officeDocument/2006/relationships/image" Target="../media/image510.png"/><Relationship Id="rId4" Type="http://schemas.openxmlformats.org/officeDocument/2006/relationships/image" Target="../media/image450.png"/><Relationship Id="rId9" Type="http://schemas.openxmlformats.org/officeDocument/2006/relationships/image" Target="../media/image500.png"/><Relationship Id="rId14" Type="http://schemas.openxmlformats.org/officeDocument/2006/relationships/image" Target="../media/image5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35.png"/><Relationship Id="rId7" Type="http://schemas.openxmlformats.org/officeDocument/2006/relationships/image" Target="../media/image84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gif"/><Relationship Id="rId7" Type="http://schemas.openxmlformats.org/officeDocument/2006/relationships/image" Target="../media/image8.png"/><Relationship Id="rId12" Type="http://schemas.openxmlformats.org/officeDocument/2006/relationships/image" Target="../media/image5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4.gif"/><Relationship Id="rId10" Type="http://schemas.openxmlformats.org/officeDocument/2006/relationships/image" Target="../media/image11.png"/><Relationship Id="rId4" Type="http://schemas.openxmlformats.org/officeDocument/2006/relationships/image" Target="../media/image3.gif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8.png"/><Relationship Id="rId7" Type="http://schemas.openxmlformats.org/officeDocument/2006/relationships/image" Target="../media/image90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35.png"/><Relationship Id="rId10" Type="http://schemas.openxmlformats.org/officeDocument/2006/relationships/image" Target="../media/image93.png"/><Relationship Id="rId4" Type="http://schemas.openxmlformats.org/officeDocument/2006/relationships/image" Target="../media/image400.png"/><Relationship Id="rId9" Type="http://schemas.openxmlformats.org/officeDocument/2006/relationships/image" Target="../media/image9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13" Type="http://schemas.openxmlformats.org/officeDocument/2006/relationships/image" Target="../media/image710.png"/><Relationship Id="rId3" Type="http://schemas.openxmlformats.org/officeDocument/2006/relationships/image" Target="../media/image610.png"/><Relationship Id="rId7" Type="http://schemas.openxmlformats.org/officeDocument/2006/relationships/image" Target="../media/image650.png"/><Relationship Id="rId12" Type="http://schemas.openxmlformats.org/officeDocument/2006/relationships/image" Target="../media/image70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0.png"/><Relationship Id="rId11" Type="http://schemas.openxmlformats.org/officeDocument/2006/relationships/image" Target="../media/image96.png"/><Relationship Id="rId5" Type="http://schemas.openxmlformats.org/officeDocument/2006/relationships/image" Target="../media/image630.png"/><Relationship Id="rId10" Type="http://schemas.openxmlformats.org/officeDocument/2006/relationships/image" Target="../media/image680.png"/><Relationship Id="rId4" Type="http://schemas.openxmlformats.org/officeDocument/2006/relationships/image" Target="../media/image620.png"/><Relationship Id="rId9" Type="http://schemas.openxmlformats.org/officeDocument/2006/relationships/image" Target="../media/image67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png"/><Relationship Id="rId13" Type="http://schemas.openxmlformats.org/officeDocument/2006/relationships/image" Target="../media/image830.png"/><Relationship Id="rId3" Type="http://schemas.openxmlformats.org/officeDocument/2006/relationships/image" Target="../media/image730.png"/><Relationship Id="rId7" Type="http://schemas.openxmlformats.org/officeDocument/2006/relationships/image" Target="../media/image770.png"/><Relationship Id="rId12" Type="http://schemas.openxmlformats.org/officeDocument/2006/relationships/image" Target="../media/image820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0.png"/><Relationship Id="rId11" Type="http://schemas.openxmlformats.org/officeDocument/2006/relationships/image" Target="../media/image810.png"/><Relationship Id="rId5" Type="http://schemas.openxmlformats.org/officeDocument/2006/relationships/image" Target="../media/image750.png"/><Relationship Id="rId15" Type="http://schemas.openxmlformats.org/officeDocument/2006/relationships/image" Target="../media/image850.png"/><Relationship Id="rId10" Type="http://schemas.openxmlformats.org/officeDocument/2006/relationships/image" Target="../media/image800.png"/><Relationship Id="rId4" Type="http://schemas.openxmlformats.org/officeDocument/2006/relationships/image" Target="../media/image740.png"/><Relationship Id="rId9" Type="http://schemas.openxmlformats.org/officeDocument/2006/relationships/image" Target="../media/image79.png"/><Relationship Id="rId14" Type="http://schemas.openxmlformats.org/officeDocument/2006/relationships/image" Target="../media/image84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1.e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80.png"/><Relationship Id="rId21" Type="http://schemas.openxmlformats.org/officeDocument/2006/relationships/image" Target="../media/image45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3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0.png"/><Relationship Id="rId5" Type="http://schemas.openxmlformats.org/officeDocument/2006/relationships/image" Target="../media/image36.e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4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9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28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46.png"/><Relationship Id="rId3" Type="http://schemas.openxmlformats.org/officeDocument/2006/relationships/image" Target="../media/image43.png"/><Relationship Id="rId21" Type="http://schemas.openxmlformats.org/officeDocument/2006/relationships/image" Target="../media/image14.e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emf"/><Relationship Id="rId25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image" Target="../media/image9.emf"/><Relationship Id="rId24" Type="http://schemas.openxmlformats.org/officeDocument/2006/relationships/oleObject" Target="../embeddings/oleObject10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1.emf"/><Relationship Id="rId23" Type="http://schemas.openxmlformats.org/officeDocument/2006/relationships/image" Target="../media/image15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3.emf"/><Relationship Id="rId4" Type="http://schemas.openxmlformats.org/officeDocument/2006/relationships/image" Target="../media/image44.png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矩形 3">
            <a:extLst>
              <a:ext uri="{FF2B5EF4-FFF2-40B4-BE49-F238E27FC236}">
                <a16:creationId xmlns:a16="http://schemas.microsoft.com/office/drawing/2014/main" id="{50534F64-A592-3A43-8015-9E54EB243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37" y="188640"/>
            <a:ext cx="1415772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容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回顾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7" name="矩形 5">
                <a:extLst>
                  <a:ext uri="{FF2B5EF4-FFF2-40B4-BE49-F238E27FC236}">
                    <a16:creationId xmlns:a16="http://schemas.microsoft.com/office/drawing/2014/main" id="{35C079AD-A10F-9742-BD25-BAAFE90178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037" y="764704"/>
                <a:ext cx="8885926" cy="51017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zh-CN" altLang="en-US" sz="2400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刚体定点运动，角动量和动能</a:t>
                </a:r>
                <a:endParaRPr lang="en-US" altLang="zh-CN" sz="240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刚体运动微分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求解上述方程，可以求得刚体运动方程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2900" lvl="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§</a:t>
                </a:r>
                <a:r>
                  <a:rPr kumimoji="0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.6~3.7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方向固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简单运动的处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085850" lvl="1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定轴转动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085850" lvl="1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平面平行运动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27" name="矩形 5">
                <a:extLst>
                  <a:ext uri="{FF2B5EF4-FFF2-40B4-BE49-F238E27FC236}">
                    <a16:creationId xmlns:a16="http://schemas.microsoft.com/office/drawing/2014/main" id="{35C079AD-A10F-9742-BD25-BAAFE90178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037" y="764704"/>
                <a:ext cx="8885926" cy="5101781"/>
              </a:xfrm>
              <a:prstGeom prst="rect">
                <a:avLst/>
              </a:prstGeom>
              <a:blipFill>
                <a:blip r:embed="rId2"/>
                <a:stretch>
                  <a:fillRect l="-10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E827264-2841-4A45-B889-420FADBFCA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3368AEB-69E8-40B1-869C-872858B4A857}"/>
                  </a:ext>
                </a:extLst>
              </p:cNvPr>
              <p:cNvSpPr txBox="1"/>
              <p:nvPr/>
            </p:nvSpPr>
            <p:spPr>
              <a:xfrm>
                <a:off x="243815" y="2676117"/>
                <a:ext cx="8648014" cy="22467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正方体下落到地面时，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易得</a:t>
                </a:r>
                <a:endParaRPr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𝑔𝑎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1</m:t>
                              </m:r>
                            </m:e>
                          </m:d>
                        </m:e>
                      </m:ra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𝑔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𝛼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𝛼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rad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𝑔𝑎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𝑔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3368AEB-69E8-40B1-869C-872858B4A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15" y="2676117"/>
                <a:ext cx="8648014" cy="2246769"/>
              </a:xfrm>
              <a:prstGeom prst="rect">
                <a:avLst/>
              </a:prstGeom>
              <a:blipFill>
                <a:blip r:embed="rId2"/>
                <a:stretch>
                  <a:fillRect l="-1128" t="-29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EE4DD45-91EC-4440-B228-1B235F6F6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064C71A-05DE-48CD-AA90-207E6C8C5405}"/>
              </a:ext>
            </a:extLst>
          </p:cNvPr>
          <p:cNvGrpSpPr/>
          <p:nvPr/>
        </p:nvGrpSpPr>
        <p:grpSpPr>
          <a:xfrm>
            <a:off x="323528" y="260648"/>
            <a:ext cx="1872208" cy="2145836"/>
            <a:chOff x="241235" y="1916831"/>
            <a:chExt cx="1872208" cy="2145836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D7CDF39C-F9AB-4116-81DA-56E1219AF9BA}"/>
                </a:ext>
              </a:extLst>
            </p:cNvPr>
            <p:cNvSpPr/>
            <p:nvPr/>
          </p:nvSpPr>
          <p:spPr>
            <a:xfrm rot="19854974">
              <a:off x="468034" y="2143631"/>
              <a:ext cx="1260000" cy="1260000"/>
            </a:xfrm>
            <a:prstGeom prst="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F0E78E63-A3E6-435E-BB67-E5B5C4F64429}"/>
                </a:ext>
              </a:extLst>
            </p:cNvPr>
            <p:cNvCxnSpPr/>
            <p:nvPr/>
          </p:nvCxnSpPr>
          <p:spPr>
            <a:xfrm>
              <a:off x="241235" y="3630430"/>
              <a:ext cx="18722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对象 17">
                  <a:extLst>
                    <a:ext uri="{FF2B5EF4-FFF2-40B4-BE49-F238E27FC236}">
                      <a16:creationId xmlns:a16="http://schemas.microsoft.com/office/drawing/2014/main" id="{526C64E4-683B-428E-858E-7DF952E7665E}"/>
                    </a:ext>
                  </a:extLst>
                </p:cNvPr>
                <p:cNvSpPr txBox="1"/>
                <p:nvPr/>
              </p:nvSpPr>
              <p:spPr bwMode="auto">
                <a:xfrm>
                  <a:off x="574089" y="3649917"/>
                  <a:ext cx="603250" cy="4127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对象 17">
                  <a:extLst>
                    <a:ext uri="{FF2B5EF4-FFF2-40B4-BE49-F238E27FC236}">
                      <a16:creationId xmlns:a16="http://schemas.microsoft.com/office/drawing/2014/main" id="{526C64E4-683B-428E-858E-7DF952E766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4089" y="3649917"/>
                  <a:ext cx="603250" cy="412750"/>
                </a:xfrm>
                <a:prstGeom prst="rect">
                  <a:avLst/>
                </a:prstGeom>
                <a:blipFill>
                  <a:blip r:embed="rId3"/>
                  <a:stretch>
                    <a:fillRect l="-3030" b="-735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对象 17">
                  <a:extLst>
                    <a:ext uri="{FF2B5EF4-FFF2-40B4-BE49-F238E27FC236}">
                      <a16:creationId xmlns:a16="http://schemas.microsoft.com/office/drawing/2014/main" id="{DA044578-9B0F-44DE-895E-5A8653ED2056}"/>
                    </a:ext>
                  </a:extLst>
                </p:cNvPr>
                <p:cNvSpPr txBox="1"/>
                <p:nvPr/>
              </p:nvSpPr>
              <p:spPr bwMode="auto">
                <a:xfrm>
                  <a:off x="1135945" y="2529648"/>
                  <a:ext cx="603250" cy="4127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对象 17">
                  <a:extLst>
                    <a:ext uri="{FF2B5EF4-FFF2-40B4-BE49-F238E27FC236}">
                      <a16:creationId xmlns:a16="http://schemas.microsoft.com/office/drawing/2014/main" id="{DA044578-9B0F-44DE-895E-5A8653ED20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35945" y="2529648"/>
                  <a:ext cx="603250" cy="412750"/>
                </a:xfrm>
                <a:prstGeom prst="rect">
                  <a:avLst/>
                </a:prstGeom>
                <a:blipFill>
                  <a:blip r:embed="rId4"/>
                  <a:stretch>
                    <a:fillRect l="-3030" b="-735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9EB012FC-EDA7-473D-AB7F-71E94CEA1C9E}"/>
                </a:ext>
              </a:extLst>
            </p:cNvPr>
            <p:cNvCxnSpPr/>
            <p:nvPr/>
          </p:nvCxnSpPr>
          <p:spPr>
            <a:xfrm flipH="1">
              <a:off x="875714" y="1916831"/>
              <a:ext cx="468052" cy="1694113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弧形 15">
              <a:extLst>
                <a:ext uri="{FF2B5EF4-FFF2-40B4-BE49-F238E27FC236}">
                  <a16:creationId xmlns:a16="http://schemas.microsoft.com/office/drawing/2014/main" id="{80AA1828-8573-4192-95E7-012423D6F5CC}"/>
                </a:ext>
              </a:extLst>
            </p:cNvPr>
            <p:cNvSpPr/>
            <p:nvPr/>
          </p:nvSpPr>
          <p:spPr>
            <a:xfrm>
              <a:off x="515714" y="3270430"/>
              <a:ext cx="720000" cy="720000"/>
            </a:xfrm>
            <a:prstGeom prst="arc">
              <a:avLst>
                <a:gd name="adj1" fmla="val 19938384"/>
                <a:gd name="adj2" fmla="val 0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5FF5B173-CB86-4516-8D83-7334999EA7E1}"/>
                    </a:ext>
                  </a:extLst>
                </p:cNvPr>
                <p:cNvSpPr/>
                <p:nvPr/>
              </p:nvSpPr>
              <p:spPr>
                <a:xfrm>
                  <a:off x="1195445" y="3242302"/>
                  <a:ext cx="45525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5FF5B173-CB86-4516-8D83-7334999EA7E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5445" y="3242302"/>
                  <a:ext cx="455253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19B4D82C-B4B7-4196-B749-8CE14F11B98B}"/>
                </a:ext>
              </a:extLst>
            </p:cNvPr>
            <p:cNvSpPr/>
            <p:nvPr/>
          </p:nvSpPr>
          <p:spPr>
            <a:xfrm>
              <a:off x="1063945" y="2701631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B93B0B34-F3C0-4172-9568-278E060A34E9}"/>
                  </a:ext>
                </a:extLst>
              </p:cNvPr>
              <p:cNvSpPr/>
              <p:nvPr/>
            </p:nvSpPr>
            <p:spPr>
              <a:xfrm>
                <a:off x="2323734" y="393484"/>
                <a:ext cx="6581580" cy="19384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 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𝛼</m:t>
                      </m:r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B93B0B34-F3C0-4172-9568-278E060A34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3734" y="393484"/>
                <a:ext cx="6581580" cy="19384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355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>
                <a:extLst>
                  <a:ext uri="{FF2B5EF4-FFF2-40B4-BE49-F238E27FC236}">
                    <a16:creationId xmlns:a16="http://schemas.microsoft.com/office/drawing/2014/main" id="{E3FEBDD9-A48C-4C22-B9E2-7FD90C691E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116632"/>
                <a:ext cx="8778875" cy="1000980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None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kumimoji="0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半径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质量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定滑轮，通过绳子悬挂质量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滑块。</a:t>
                </a:r>
                <a:r>
                  <a:rPr kumimoji="0" lang="zh-CN" altLang="en-US" sz="24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:r>
                  <a:rPr kumimoji="0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滑轮与绳不滑动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求滑块的加速度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 Box 4">
                <a:extLst>
                  <a:ext uri="{FF2B5EF4-FFF2-40B4-BE49-F238E27FC236}">
                    <a16:creationId xmlns:a16="http://schemas.microsoft.com/office/drawing/2014/main" id="{E3FEBDD9-A48C-4C22-B9E2-7FD90C691E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16632"/>
                <a:ext cx="8778875" cy="1000980"/>
              </a:xfrm>
              <a:prstGeom prst="rect">
                <a:avLst/>
              </a:prstGeom>
              <a:blipFill>
                <a:blip r:embed="rId2"/>
                <a:stretch>
                  <a:fillRect l="-1042" t="-610" r="-833" b="-1158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3368AEB-69E8-40B1-869C-872858B4A857}"/>
                  </a:ext>
                </a:extLst>
              </p:cNvPr>
              <p:cNvSpPr txBox="1"/>
              <p:nvPr/>
            </p:nvSpPr>
            <p:spPr>
              <a:xfrm>
                <a:off x="251520" y="1313949"/>
                <a:ext cx="6113680" cy="34163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法一：假定绳子对两滑块的拉力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对滑块列运动微分方程</a:t>
                </a:r>
                <a:endParaRPr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2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𝑎</m:t>
                      </m:r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𝑎</m:t>
                      </m:r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滑轮作定轴转动，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动力学方程为</a:t>
                </a:r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3368AEB-69E8-40B1-869C-872858B4A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13949"/>
                <a:ext cx="6113680" cy="3416320"/>
              </a:xfrm>
              <a:prstGeom prst="rect">
                <a:avLst/>
              </a:prstGeom>
              <a:blipFill>
                <a:blip r:embed="rId3"/>
                <a:stretch>
                  <a:fillRect l="-1496" r="-4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6BA62811-94DF-4FFD-88A9-79AA1040238E}"/>
              </a:ext>
            </a:extLst>
          </p:cNvPr>
          <p:cNvSpPr/>
          <p:nvPr/>
        </p:nvSpPr>
        <p:spPr>
          <a:xfrm>
            <a:off x="6516215" y="1601462"/>
            <a:ext cx="2514179" cy="240360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76157212-C2AD-41B2-BC45-1BE7CDD9EB37}"/>
              </a:ext>
            </a:extLst>
          </p:cNvPr>
          <p:cNvSpPr/>
          <p:nvPr/>
        </p:nvSpPr>
        <p:spPr>
          <a:xfrm>
            <a:off x="7301797" y="1673470"/>
            <a:ext cx="792000" cy="792000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99F0DF6-70FF-4004-B8E7-FA8EB914CCE3}"/>
              </a:ext>
            </a:extLst>
          </p:cNvPr>
          <p:cNvSpPr/>
          <p:nvPr/>
        </p:nvSpPr>
        <p:spPr>
          <a:xfrm>
            <a:off x="7157199" y="3122014"/>
            <a:ext cx="288032" cy="288032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6777887-58C0-4E1D-A7CB-54970CEFC4ED}"/>
              </a:ext>
            </a:extLst>
          </p:cNvPr>
          <p:cNvSpPr/>
          <p:nvPr/>
        </p:nvSpPr>
        <p:spPr>
          <a:xfrm>
            <a:off x="7949781" y="3122014"/>
            <a:ext cx="288032" cy="288032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369D7E1-FDE5-4BAA-AFE2-9A77F273D3C5}"/>
              </a:ext>
            </a:extLst>
          </p:cNvPr>
          <p:cNvCxnSpPr>
            <a:stCxn id="8" idx="2"/>
            <a:endCxn id="9" idx="0"/>
          </p:cNvCxnSpPr>
          <p:nvPr/>
        </p:nvCxnSpPr>
        <p:spPr>
          <a:xfrm flipH="1">
            <a:off x="7301215" y="2069470"/>
            <a:ext cx="582" cy="10525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1251FB8-4564-4E21-B859-E43F4A355291}"/>
              </a:ext>
            </a:extLst>
          </p:cNvPr>
          <p:cNvCxnSpPr/>
          <p:nvPr/>
        </p:nvCxnSpPr>
        <p:spPr>
          <a:xfrm flipH="1">
            <a:off x="8093215" y="2094126"/>
            <a:ext cx="582" cy="10525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E3BE326-A13A-4BDD-8654-E6D0263DD3DF}"/>
                  </a:ext>
                </a:extLst>
              </p:cNvPr>
              <p:cNvSpPr/>
              <p:nvPr/>
            </p:nvSpPr>
            <p:spPr>
              <a:xfrm>
                <a:off x="7038739" y="3449058"/>
                <a:ext cx="5249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E3BE326-A13A-4BDD-8654-E6D0263DD3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739" y="3449058"/>
                <a:ext cx="524952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15A05AE-E651-4623-9745-A22E2FD7DCE8}"/>
                  </a:ext>
                </a:extLst>
              </p:cNvPr>
              <p:cNvSpPr/>
              <p:nvPr/>
            </p:nvSpPr>
            <p:spPr>
              <a:xfrm>
                <a:off x="7830739" y="3459676"/>
                <a:ext cx="6948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15A05AE-E651-4623-9745-A22E2FD7DC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0739" y="3459676"/>
                <a:ext cx="69487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3FE5067-DF83-4626-AAE1-0575FF4E5AD6}"/>
                  </a:ext>
                </a:extLst>
              </p:cNvPr>
              <p:cNvSpPr/>
              <p:nvPr/>
            </p:nvSpPr>
            <p:spPr>
              <a:xfrm>
                <a:off x="6734836" y="1673470"/>
                <a:ext cx="5249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3FE5067-DF83-4626-AAE1-0575FF4E5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4836" y="1673470"/>
                <a:ext cx="52495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8103C1A-B0F4-45FC-BD6F-F6447E565754}"/>
              </a:ext>
            </a:extLst>
          </p:cNvPr>
          <p:cNvCxnSpPr>
            <a:stCxn id="9" idx="0"/>
          </p:cNvCxnSpPr>
          <p:nvPr/>
        </p:nvCxnSpPr>
        <p:spPr>
          <a:xfrm flipV="1">
            <a:off x="7301215" y="2564904"/>
            <a:ext cx="0" cy="55711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C3A1F66-75ED-400F-8961-3C7A2E953782}"/>
              </a:ext>
            </a:extLst>
          </p:cNvPr>
          <p:cNvCxnSpPr>
            <a:cxnSpLocks/>
          </p:cNvCxnSpPr>
          <p:nvPr/>
        </p:nvCxnSpPr>
        <p:spPr>
          <a:xfrm flipV="1">
            <a:off x="8096163" y="2465470"/>
            <a:ext cx="0" cy="68120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13FB3F91-5368-45E3-B9F3-4F3E6A70ED45}"/>
                  </a:ext>
                </a:extLst>
              </p:cNvPr>
              <p:cNvSpPr/>
              <p:nvPr/>
            </p:nvSpPr>
            <p:spPr>
              <a:xfrm>
                <a:off x="8187911" y="2628473"/>
                <a:ext cx="5538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13FB3F91-5368-45E3-B9F3-4F3E6A70ED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7911" y="2628473"/>
                <a:ext cx="553870" cy="461665"/>
              </a:xfrm>
              <a:prstGeom prst="rect">
                <a:avLst/>
              </a:prstGeom>
              <a:blipFill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B96C20A8-980B-42A4-B972-42F12DC52B52}"/>
                  </a:ext>
                </a:extLst>
              </p:cNvPr>
              <p:cNvSpPr/>
              <p:nvPr/>
            </p:nvSpPr>
            <p:spPr>
              <a:xfrm>
                <a:off x="6682454" y="2560846"/>
                <a:ext cx="5467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B96C20A8-980B-42A4-B972-42F12DC52B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454" y="2560846"/>
                <a:ext cx="546753" cy="461665"/>
              </a:xfrm>
              <a:prstGeom prst="rect">
                <a:avLst/>
              </a:prstGeom>
              <a:blipFill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7D3E4E55-C2A7-48E9-962E-15CF2314073B}"/>
                  </a:ext>
                </a:extLst>
              </p:cNvPr>
              <p:cNvSpPr/>
              <p:nvPr/>
            </p:nvSpPr>
            <p:spPr>
              <a:xfrm>
                <a:off x="251520" y="4509120"/>
                <a:ext cx="8778874" cy="18928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根据无滑滚动条件，物块速度满足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⟹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联立以上式子，易得</a:t>
                </a:r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𝑎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7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7D3E4E55-C2A7-48E9-962E-15CF231407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509120"/>
                <a:ext cx="8778874" cy="1892890"/>
              </a:xfrm>
              <a:prstGeom prst="rect">
                <a:avLst/>
              </a:prstGeom>
              <a:blipFill>
                <a:blip r:embed="rId9"/>
                <a:stretch>
                  <a:fillRect l="-1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D7519C8-C387-4C3D-B36D-64E7A1DEE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sp>
        <p:nvSpPr>
          <p:cNvPr id="5" name="弧形 4">
            <a:extLst>
              <a:ext uri="{FF2B5EF4-FFF2-40B4-BE49-F238E27FC236}">
                <a16:creationId xmlns:a16="http://schemas.microsoft.com/office/drawing/2014/main" id="{AEB5E5AD-7E45-4797-ABC9-D9951A8B632F}"/>
              </a:ext>
            </a:extLst>
          </p:cNvPr>
          <p:cNvSpPr/>
          <p:nvPr/>
        </p:nvSpPr>
        <p:spPr>
          <a:xfrm>
            <a:off x="7157813" y="1558164"/>
            <a:ext cx="1080000" cy="1080000"/>
          </a:xfrm>
          <a:prstGeom prst="arc">
            <a:avLst/>
          </a:prstGeom>
          <a:noFill/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C8F2369-220D-466E-88BF-13F987647139}"/>
              </a:ext>
            </a:extLst>
          </p:cNvPr>
          <p:cNvGrpSpPr/>
          <p:nvPr/>
        </p:nvGrpSpPr>
        <p:grpSpPr>
          <a:xfrm rot="2700000">
            <a:off x="8216594" y="1499046"/>
            <a:ext cx="490840" cy="461665"/>
            <a:chOff x="8216594" y="1499046"/>
            <a:chExt cx="490840" cy="461665"/>
          </a:xfrm>
        </p:grpSpPr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7BF7C279-6136-4BA3-97C8-9A1CC1F2C265}"/>
                </a:ext>
              </a:extLst>
            </p:cNvPr>
            <p:cNvSpPr/>
            <p:nvPr/>
          </p:nvSpPr>
          <p:spPr>
            <a:xfrm>
              <a:off x="8372014" y="1656812"/>
              <a:ext cx="180000" cy="18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FAF92D2A-5230-44BE-AC35-32C40A52AE72}"/>
                    </a:ext>
                  </a:extLst>
                </p:cNvPr>
                <p:cNvSpPr/>
                <p:nvPr/>
              </p:nvSpPr>
              <p:spPr>
                <a:xfrm>
                  <a:off x="8216594" y="1499046"/>
                  <a:ext cx="4908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FAF92D2A-5230-44BE-AC35-32C40A52AE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6594" y="1499046"/>
                  <a:ext cx="490840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74D8AC5B-1934-46A8-AB9E-453A3A7B393A}"/>
                  </a:ext>
                </a:extLst>
              </p:cNvPr>
              <p:cNvSpPr/>
              <p:nvPr/>
            </p:nvSpPr>
            <p:spPr>
              <a:xfrm>
                <a:off x="8500349" y="1606907"/>
                <a:ext cx="4159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74D8AC5B-1934-46A8-AB9E-453A3A7B39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0349" y="1606907"/>
                <a:ext cx="415948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椭圆 25">
            <a:extLst>
              <a:ext uri="{FF2B5EF4-FFF2-40B4-BE49-F238E27FC236}">
                <a16:creationId xmlns:a16="http://schemas.microsoft.com/office/drawing/2014/main" id="{2673CC93-B65A-44AE-99DE-11F985DFD20A}"/>
              </a:ext>
            </a:extLst>
          </p:cNvPr>
          <p:cNvSpPr/>
          <p:nvPr/>
        </p:nvSpPr>
        <p:spPr>
          <a:xfrm>
            <a:off x="7680333" y="2030640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483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>
                <a:extLst>
                  <a:ext uri="{FF2B5EF4-FFF2-40B4-BE49-F238E27FC236}">
                    <a16:creationId xmlns:a16="http://schemas.microsoft.com/office/drawing/2014/main" id="{E3FEBDD9-A48C-4C22-B9E2-7FD90C691E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116632"/>
                <a:ext cx="8778875" cy="1000980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None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kumimoji="0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半径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质量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定滑轮，通过绳子悬挂质量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滑块。</a:t>
                </a:r>
                <a:r>
                  <a:rPr kumimoji="0" lang="zh-CN" altLang="en-US" sz="24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:r>
                  <a:rPr kumimoji="0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滑轮与绳不滑动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求滑块的加速度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 Box 4">
                <a:extLst>
                  <a:ext uri="{FF2B5EF4-FFF2-40B4-BE49-F238E27FC236}">
                    <a16:creationId xmlns:a16="http://schemas.microsoft.com/office/drawing/2014/main" id="{E3FEBDD9-A48C-4C22-B9E2-7FD90C691E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16632"/>
                <a:ext cx="8778875" cy="1000980"/>
              </a:xfrm>
              <a:prstGeom prst="rect">
                <a:avLst/>
              </a:prstGeom>
              <a:blipFill>
                <a:blip r:embed="rId2"/>
                <a:stretch>
                  <a:fillRect l="-1042" t="-610" r="-833" b="-1158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3368AEB-69E8-40B1-869C-872858B4A857}"/>
                  </a:ext>
                </a:extLst>
              </p:cNvPr>
              <p:cNvSpPr txBox="1"/>
              <p:nvPr/>
            </p:nvSpPr>
            <p:spPr>
              <a:xfrm>
                <a:off x="99606" y="1280796"/>
                <a:ext cx="6358344" cy="491237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法二：</a:t>
                </a:r>
                <a:r>
                  <a:rPr lang="zh-CN" altLang="en-US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根据机械能守恒，若物块</a:t>
                </a:r>
                <a:r>
                  <a:rPr lang="en-US" altLang="zh-CN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升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h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高度</a:t>
                </a:r>
                <a:endParaRPr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h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h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d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无滑滚动条件，物块速度满足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r>
                  <a:rPr lang="en-US" altLang="zh-CN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得</a:t>
                </a:r>
                <a:endParaRPr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𝑔h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两边对时间求导，结合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h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</m:oMath>
                </a14:m>
                <a:r>
                  <a:rPr lang="en-US" altLang="zh-CN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𝑣𝑎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𝑔𝑣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7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⟹    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𝑎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7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3368AEB-69E8-40B1-869C-872858B4A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06" y="1280796"/>
                <a:ext cx="6358344" cy="4912370"/>
              </a:xfrm>
              <a:prstGeom prst="rect">
                <a:avLst/>
              </a:prstGeom>
              <a:blipFill>
                <a:blip r:embed="rId3"/>
                <a:stretch>
                  <a:fillRect l="-1438" r="-6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6BA62811-94DF-4FFD-88A9-79AA1040238E}"/>
              </a:ext>
            </a:extLst>
          </p:cNvPr>
          <p:cNvSpPr/>
          <p:nvPr/>
        </p:nvSpPr>
        <p:spPr>
          <a:xfrm>
            <a:off x="6516215" y="1601462"/>
            <a:ext cx="2514179" cy="240360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76157212-C2AD-41B2-BC45-1BE7CDD9EB37}"/>
              </a:ext>
            </a:extLst>
          </p:cNvPr>
          <p:cNvSpPr/>
          <p:nvPr/>
        </p:nvSpPr>
        <p:spPr>
          <a:xfrm>
            <a:off x="7301797" y="1673470"/>
            <a:ext cx="792000" cy="792000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99F0DF6-70FF-4004-B8E7-FA8EB914CCE3}"/>
              </a:ext>
            </a:extLst>
          </p:cNvPr>
          <p:cNvSpPr/>
          <p:nvPr/>
        </p:nvSpPr>
        <p:spPr>
          <a:xfrm>
            <a:off x="7157199" y="3122014"/>
            <a:ext cx="288032" cy="288032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6777887-58C0-4E1D-A7CB-54970CEFC4ED}"/>
              </a:ext>
            </a:extLst>
          </p:cNvPr>
          <p:cNvSpPr/>
          <p:nvPr/>
        </p:nvSpPr>
        <p:spPr>
          <a:xfrm>
            <a:off x="7949781" y="3122014"/>
            <a:ext cx="288032" cy="288032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369D7E1-FDE5-4BAA-AFE2-9A77F273D3C5}"/>
              </a:ext>
            </a:extLst>
          </p:cNvPr>
          <p:cNvCxnSpPr>
            <a:stCxn id="8" idx="2"/>
            <a:endCxn id="9" idx="0"/>
          </p:cNvCxnSpPr>
          <p:nvPr/>
        </p:nvCxnSpPr>
        <p:spPr>
          <a:xfrm flipH="1">
            <a:off x="7301215" y="2069470"/>
            <a:ext cx="582" cy="10525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1251FB8-4564-4E21-B859-E43F4A355291}"/>
              </a:ext>
            </a:extLst>
          </p:cNvPr>
          <p:cNvCxnSpPr/>
          <p:nvPr/>
        </p:nvCxnSpPr>
        <p:spPr>
          <a:xfrm flipH="1">
            <a:off x="8093215" y="2094126"/>
            <a:ext cx="582" cy="10525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E3BE326-A13A-4BDD-8654-E6D0263DD3DF}"/>
                  </a:ext>
                </a:extLst>
              </p:cNvPr>
              <p:cNvSpPr/>
              <p:nvPr/>
            </p:nvSpPr>
            <p:spPr>
              <a:xfrm>
                <a:off x="7038739" y="3449058"/>
                <a:ext cx="5249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E3BE326-A13A-4BDD-8654-E6D0263DD3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739" y="3449058"/>
                <a:ext cx="524952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15A05AE-E651-4623-9745-A22E2FD7DCE8}"/>
                  </a:ext>
                </a:extLst>
              </p:cNvPr>
              <p:cNvSpPr/>
              <p:nvPr/>
            </p:nvSpPr>
            <p:spPr>
              <a:xfrm>
                <a:off x="7830739" y="3459676"/>
                <a:ext cx="6948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15A05AE-E651-4623-9745-A22E2FD7DC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0739" y="3459676"/>
                <a:ext cx="69487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3FE5067-DF83-4626-AAE1-0575FF4E5AD6}"/>
                  </a:ext>
                </a:extLst>
              </p:cNvPr>
              <p:cNvSpPr/>
              <p:nvPr/>
            </p:nvSpPr>
            <p:spPr>
              <a:xfrm>
                <a:off x="6734836" y="1673470"/>
                <a:ext cx="5249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3FE5067-DF83-4626-AAE1-0575FF4E5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4836" y="1673470"/>
                <a:ext cx="52495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8103C1A-B0F4-45FC-BD6F-F6447E565754}"/>
              </a:ext>
            </a:extLst>
          </p:cNvPr>
          <p:cNvCxnSpPr>
            <a:stCxn id="9" idx="0"/>
          </p:cNvCxnSpPr>
          <p:nvPr/>
        </p:nvCxnSpPr>
        <p:spPr>
          <a:xfrm flipV="1">
            <a:off x="7301215" y="2564904"/>
            <a:ext cx="0" cy="55711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C3A1F66-75ED-400F-8961-3C7A2E953782}"/>
              </a:ext>
            </a:extLst>
          </p:cNvPr>
          <p:cNvCxnSpPr>
            <a:cxnSpLocks/>
          </p:cNvCxnSpPr>
          <p:nvPr/>
        </p:nvCxnSpPr>
        <p:spPr>
          <a:xfrm flipV="1">
            <a:off x="8096163" y="2465470"/>
            <a:ext cx="0" cy="68120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13FB3F91-5368-45E3-B9F3-4F3E6A70ED45}"/>
                  </a:ext>
                </a:extLst>
              </p:cNvPr>
              <p:cNvSpPr/>
              <p:nvPr/>
            </p:nvSpPr>
            <p:spPr>
              <a:xfrm>
                <a:off x="8187911" y="2628473"/>
                <a:ext cx="5538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13FB3F91-5368-45E3-B9F3-4F3E6A70ED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7911" y="2628473"/>
                <a:ext cx="553870" cy="461665"/>
              </a:xfrm>
              <a:prstGeom prst="rect">
                <a:avLst/>
              </a:prstGeom>
              <a:blipFill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B96C20A8-980B-42A4-B972-42F12DC52B52}"/>
                  </a:ext>
                </a:extLst>
              </p:cNvPr>
              <p:cNvSpPr/>
              <p:nvPr/>
            </p:nvSpPr>
            <p:spPr>
              <a:xfrm>
                <a:off x="6682454" y="2560846"/>
                <a:ext cx="5467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B96C20A8-980B-42A4-B972-42F12DC52B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454" y="2560846"/>
                <a:ext cx="546753" cy="461665"/>
              </a:xfrm>
              <a:prstGeom prst="rect">
                <a:avLst/>
              </a:prstGeom>
              <a:blipFill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1AE1627-55AF-422E-BAF9-6A48B203A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sp>
        <p:nvSpPr>
          <p:cNvPr id="20" name="弧形 19">
            <a:extLst>
              <a:ext uri="{FF2B5EF4-FFF2-40B4-BE49-F238E27FC236}">
                <a16:creationId xmlns:a16="http://schemas.microsoft.com/office/drawing/2014/main" id="{B4817731-0711-4806-A224-FBFB3FB2CD34}"/>
              </a:ext>
            </a:extLst>
          </p:cNvPr>
          <p:cNvSpPr/>
          <p:nvPr/>
        </p:nvSpPr>
        <p:spPr>
          <a:xfrm>
            <a:off x="7157813" y="1558164"/>
            <a:ext cx="1080000" cy="1080000"/>
          </a:xfrm>
          <a:prstGeom prst="arc">
            <a:avLst/>
          </a:prstGeom>
          <a:noFill/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B6F1887-5A57-48EE-B07E-C68EF96C18E9}"/>
              </a:ext>
            </a:extLst>
          </p:cNvPr>
          <p:cNvGrpSpPr/>
          <p:nvPr/>
        </p:nvGrpSpPr>
        <p:grpSpPr>
          <a:xfrm rot="2700000">
            <a:off x="8216594" y="1499046"/>
            <a:ext cx="490840" cy="461665"/>
            <a:chOff x="8216594" y="1499046"/>
            <a:chExt cx="490840" cy="461665"/>
          </a:xfrm>
        </p:grpSpPr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17C6B8B8-91F6-4BC2-A5A8-91B9BD641BB0}"/>
                </a:ext>
              </a:extLst>
            </p:cNvPr>
            <p:cNvSpPr/>
            <p:nvPr/>
          </p:nvSpPr>
          <p:spPr>
            <a:xfrm>
              <a:off x="8372014" y="1656812"/>
              <a:ext cx="180000" cy="18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48206233-DD6E-406E-8FFC-1D21F32DBE8A}"/>
                    </a:ext>
                  </a:extLst>
                </p:cNvPr>
                <p:cNvSpPr/>
                <p:nvPr/>
              </p:nvSpPr>
              <p:spPr>
                <a:xfrm>
                  <a:off x="8216594" y="1499046"/>
                  <a:ext cx="4908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48206233-DD6E-406E-8FFC-1D21F32DBE8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6594" y="1499046"/>
                  <a:ext cx="490840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6B8ADA4-2060-4037-8FD4-7E468C60F74F}"/>
                  </a:ext>
                </a:extLst>
              </p:cNvPr>
              <p:cNvSpPr/>
              <p:nvPr/>
            </p:nvSpPr>
            <p:spPr>
              <a:xfrm>
                <a:off x="8500349" y="1606907"/>
                <a:ext cx="4159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6B8ADA4-2060-4037-8FD4-7E468C60F7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0349" y="1606907"/>
                <a:ext cx="415948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椭圆 26">
            <a:extLst>
              <a:ext uri="{FF2B5EF4-FFF2-40B4-BE49-F238E27FC236}">
                <a16:creationId xmlns:a16="http://schemas.microsoft.com/office/drawing/2014/main" id="{71666E7B-0215-473A-BD4C-C431199F873D}"/>
              </a:ext>
            </a:extLst>
          </p:cNvPr>
          <p:cNvSpPr/>
          <p:nvPr/>
        </p:nvSpPr>
        <p:spPr>
          <a:xfrm>
            <a:off x="7680333" y="2030640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986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/>
              <p:nvPr/>
            </p:nvSpPr>
            <p:spPr>
              <a:xfrm>
                <a:off x="47364" y="608257"/>
                <a:ext cx="6332133" cy="284289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刚体要保持为定轴转动，必须固定刚体转</a:t>
                </a:r>
                <a:r>
                  <a:rPr lang="zh-CN" altLang="en-US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轴，只需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固定转轴上两点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即可实现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⟹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需有约束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施加在刚体的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点上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约束力求解，需要用到刚体动量定理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+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角动量定理中剩余的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5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个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4" y="608257"/>
                <a:ext cx="6332133" cy="2842894"/>
              </a:xfrm>
              <a:prstGeom prst="rect">
                <a:avLst/>
              </a:prstGeom>
              <a:blipFill>
                <a:blip r:embed="rId2"/>
                <a:stretch>
                  <a:fillRect l="-1540" r="-577" b="-38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11">
            <a:extLst>
              <a:ext uri="{FF2B5EF4-FFF2-40B4-BE49-F238E27FC236}">
                <a16:creationId xmlns:a16="http://schemas.microsoft.com/office/drawing/2014/main" id="{0D5E8347-82EC-42E2-9D3A-01A1D25C3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93" y="83625"/>
            <a:ext cx="3210763" cy="461665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二、轴上的附加压力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8E162C3-F1D6-419E-BD45-387969108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0D4B817-FD01-4730-A427-3B79C8A27712}"/>
                  </a:ext>
                </a:extLst>
              </p:cNvPr>
              <p:cNvSpPr/>
              <p:nvPr/>
            </p:nvSpPr>
            <p:spPr>
              <a:xfrm>
                <a:off x="142629" y="3605366"/>
                <a:ext cx="7533360" cy="1469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</m:t>
                      </m:r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ea typeface="黑体" panose="02010609060101010101" pitchFamily="49" charset="-122"/>
                  </a:rPr>
                  <a:t>质心加速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</m:acc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0D4B817-FD01-4730-A427-3B79C8A277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29" y="3605366"/>
                <a:ext cx="7533360" cy="1469569"/>
              </a:xfrm>
              <a:prstGeom prst="rect">
                <a:avLst/>
              </a:prstGeom>
              <a:blipFill>
                <a:blip r:embed="rId3"/>
                <a:stretch>
                  <a:fillRect l="-1214" b="-7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2E378DF9-7520-477D-976C-D0D7555E0F32}"/>
              </a:ext>
            </a:extLst>
          </p:cNvPr>
          <p:cNvGrpSpPr/>
          <p:nvPr/>
        </p:nvGrpSpPr>
        <p:grpSpPr>
          <a:xfrm>
            <a:off x="6001412" y="36757"/>
            <a:ext cx="3142588" cy="3384550"/>
            <a:chOff x="6001412" y="36757"/>
            <a:chExt cx="3142588" cy="3384550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D392D6F0-1723-4BB9-8DB4-85345293D758}"/>
                </a:ext>
              </a:extLst>
            </p:cNvPr>
            <p:cNvGrpSpPr/>
            <p:nvPr/>
          </p:nvGrpSpPr>
          <p:grpSpPr>
            <a:xfrm>
              <a:off x="6372225" y="36757"/>
              <a:ext cx="2771775" cy="3384550"/>
              <a:chOff x="6356909" y="757238"/>
              <a:chExt cx="2771775" cy="3384550"/>
            </a:xfrm>
          </p:grpSpPr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CEF4C937-975B-4525-81B2-804B6E38EAD7}"/>
                  </a:ext>
                </a:extLst>
              </p:cNvPr>
              <p:cNvGrpSpPr/>
              <p:nvPr/>
            </p:nvGrpSpPr>
            <p:grpSpPr>
              <a:xfrm>
                <a:off x="6356909" y="757238"/>
                <a:ext cx="2771775" cy="3384550"/>
                <a:chOff x="6372225" y="1557338"/>
                <a:chExt cx="2771775" cy="3384550"/>
              </a:xfrm>
            </p:grpSpPr>
            <p:sp>
              <p:nvSpPr>
                <p:cNvPr id="19458" name="Rectangle 77">
                  <a:extLst>
                    <a:ext uri="{FF2B5EF4-FFF2-40B4-BE49-F238E27FC236}">
                      <a16:creationId xmlns:a16="http://schemas.microsoft.com/office/drawing/2014/main" id="{77B7F853-03C4-604A-B3F1-2A3D6EBD00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72225" y="1557338"/>
                  <a:ext cx="2771775" cy="33845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FFFF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9472" name="Freeform 27">
                  <a:extLst>
                    <a:ext uri="{FF2B5EF4-FFF2-40B4-BE49-F238E27FC236}">
                      <a16:creationId xmlns:a16="http://schemas.microsoft.com/office/drawing/2014/main" id="{F7228A46-3D36-EC49-B08F-5053A0AA0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659563" y="2278063"/>
                  <a:ext cx="1566862" cy="2219325"/>
                </a:xfrm>
                <a:custGeom>
                  <a:avLst/>
                  <a:gdLst>
                    <a:gd name="T0" fmla="*/ 2147483646 w 987"/>
                    <a:gd name="T1" fmla="*/ 2147483646 h 1398"/>
                    <a:gd name="T2" fmla="*/ 2147483646 w 987"/>
                    <a:gd name="T3" fmla="*/ 2147483646 h 1398"/>
                    <a:gd name="T4" fmla="*/ 2147483646 w 987"/>
                    <a:gd name="T5" fmla="*/ 2147483646 h 1398"/>
                    <a:gd name="T6" fmla="*/ 2147483646 w 987"/>
                    <a:gd name="T7" fmla="*/ 2147483646 h 1398"/>
                    <a:gd name="T8" fmla="*/ 2147483646 w 987"/>
                    <a:gd name="T9" fmla="*/ 2147483646 h 1398"/>
                    <a:gd name="T10" fmla="*/ 2147483646 w 987"/>
                    <a:gd name="T11" fmla="*/ 2147483646 h 1398"/>
                    <a:gd name="T12" fmla="*/ 2147483646 w 987"/>
                    <a:gd name="T13" fmla="*/ 2147483646 h 1398"/>
                    <a:gd name="T14" fmla="*/ 2147483646 w 987"/>
                    <a:gd name="T15" fmla="*/ 2147483646 h 1398"/>
                    <a:gd name="T16" fmla="*/ 2147483646 w 987"/>
                    <a:gd name="T17" fmla="*/ 2147483646 h 1398"/>
                    <a:gd name="T18" fmla="*/ 2147483646 w 987"/>
                    <a:gd name="T19" fmla="*/ 2147483646 h 1398"/>
                    <a:gd name="T20" fmla="*/ 2147483646 w 987"/>
                    <a:gd name="T21" fmla="*/ 2147483646 h 1398"/>
                    <a:gd name="T22" fmla="*/ 2147483646 w 987"/>
                    <a:gd name="T23" fmla="*/ 2147483646 h 1398"/>
                    <a:gd name="T24" fmla="*/ 2147483646 w 987"/>
                    <a:gd name="T25" fmla="*/ 2147483646 h 1398"/>
                    <a:gd name="T26" fmla="*/ 2147483646 w 987"/>
                    <a:gd name="T27" fmla="*/ 2147483646 h 1398"/>
                    <a:gd name="T28" fmla="*/ 2147483646 w 987"/>
                    <a:gd name="T29" fmla="*/ 2147483646 h 1398"/>
                    <a:gd name="T30" fmla="*/ 2147483646 w 987"/>
                    <a:gd name="T31" fmla="*/ 2147483646 h 1398"/>
                    <a:gd name="T32" fmla="*/ 2147483646 w 987"/>
                    <a:gd name="T33" fmla="*/ 2147483646 h 1398"/>
                    <a:gd name="T34" fmla="*/ 2147483646 w 987"/>
                    <a:gd name="T35" fmla="*/ 2147483646 h 1398"/>
                    <a:gd name="T36" fmla="*/ 2147483646 w 987"/>
                    <a:gd name="T37" fmla="*/ 2147483646 h 1398"/>
                    <a:gd name="T38" fmla="*/ 2147483646 w 987"/>
                    <a:gd name="T39" fmla="*/ 2147483646 h 1398"/>
                    <a:gd name="T40" fmla="*/ 2147483646 w 987"/>
                    <a:gd name="T41" fmla="*/ 2147483646 h 1398"/>
                    <a:gd name="T42" fmla="*/ 2147483646 w 987"/>
                    <a:gd name="T43" fmla="*/ 2147483646 h 1398"/>
                    <a:gd name="T44" fmla="*/ 0 w 987"/>
                    <a:gd name="T45" fmla="*/ 2147483646 h 1398"/>
                    <a:gd name="T46" fmla="*/ 2147483646 w 987"/>
                    <a:gd name="T47" fmla="*/ 2147483646 h 1398"/>
                    <a:gd name="T48" fmla="*/ 2147483646 w 987"/>
                    <a:gd name="T49" fmla="*/ 2147483646 h 1398"/>
                    <a:gd name="T50" fmla="*/ 2147483646 w 987"/>
                    <a:gd name="T51" fmla="*/ 2147483646 h 1398"/>
                    <a:gd name="T52" fmla="*/ 2147483646 w 987"/>
                    <a:gd name="T53" fmla="*/ 2147483646 h 1398"/>
                    <a:gd name="T54" fmla="*/ 2147483646 w 987"/>
                    <a:gd name="T55" fmla="*/ 2147483646 h 1398"/>
                    <a:gd name="T56" fmla="*/ 2147483646 w 987"/>
                    <a:gd name="T57" fmla="*/ 2147483646 h 1398"/>
                    <a:gd name="T58" fmla="*/ 2147483646 w 987"/>
                    <a:gd name="T59" fmla="*/ 2147483646 h 1398"/>
                    <a:gd name="T60" fmla="*/ 2147483646 w 987"/>
                    <a:gd name="T61" fmla="*/ 2147483646 h 1398"/>
                    <a:gd name="T62" fmla="*/ 2147483646 w 987"/>
                    <a:gd name="T63" fmla="*/ 2147483646 h 1398"/>
                    <a:gd name="T64" fmla="*/ 2147483646 w 987"/>
                    <a:gd name="T65" fmla="*/ 2147483646 h 1398"/>
                    <a:gd name="T66" fmla="*/ 2147483646 w 987"/>
                    <a:gd name="T67" fmla="*/ 0 h 1398"/>
                    <a:gd name="T68" fmla="*/ 2147483646 w 987"/>
                    <a:gd name="T69" fmla="*/ 2147483646 h 1398"/>
                    <a:gd name="T70" fmla="*/ 2147483646 w 987"/>
                    <a:gd name="T71" fmla="*/ 2147483646 h 1398"/>
                    <a:gd name="T72" fmla="*/ 2147483646 w 987"/>
                    <a:gd name="T73" fmla="*/ 2147483646 h 1398"/>
                    <a:gd name="T74" fmla="*/ 2147483646 w 987"/>
                    <a:gd name="T75" fmla="*/ 2147483646 h 1398"/>
                    <a:gd name="T76" fmla="*/ 2147483646 w 987"/>
                    <a:gd name="T77" fmla="*/ 2147483646 h 1398"/>
                    <a:gd name="T78" fmla="*/ 2147483646 w 987"/>
                    <a:gd name="T79" fmla="*/ 2147483646 h 1398"/>
                    <a:gd name="T80" fmla="*/ 2147483646 w 987"/>
                    <a:gd name="T81" fmla="*/ 2147483646 h 139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987" h="1398">
                      <a:moveTo>
                        <a:pt x="658" y="130"/>
                      </a:moveTo>
                      <a:cubicBezTo>
                        <a:pt x="716" y="227"/>
                        <a:pt x="861" y="275"/>
                        <a:pt x="967" y="302"/>
                      </a:cubicBezTo>
                      <a:cubicBezTo>
                        <a:pt x="971" y="316"/>
                        <a:pt x="976" y="329"/>
                        <a:pt x="980" y="343"/>
                      </a:cubicBezTo>
                      <a:cubicBezTo>
                        <a:pt x="982" y="350"/>
                        <a:pt x="987" y="363"/>
                        <a:pt x="987" y="363"/>
                      </a:cubicBezTo>
                      <a:cubicBezTo>
                        <a:pt x="983" y="511"/>
                        <a:pt x="979" y="603"/>
                        <a:pt x="960" y="734"/>
                      </a:cubicBezTo>
                      <a:cubicBezTo>
                        <a:pt x="957" y="775"/>
                        <a:pt x="972" y="825"/>
                        <a:pt x="946" y="857"/>
                      </a:cubicBezTo>
                      <a:cubicBezTo>
                        <a:pt x="932" y="875"/>
                        <a:pt x="914" y="889"/>
                        <a:pt x="898" y="905"/>
                      </a:cubicBezTo>
                      <a:cubicBezTo>
                        <a:pt x="891" y="912"/>
                        <a:pt x="877" y="926"/>
                        <a:pt x="877" y="926"/>
                      </a:cubicBezTo>
                      <a:cubicBezTo>
                        <a:pt x="863" y="954"/>
                        <a:pt x="848" y="976"/>
                        <a:pt x="829" y="1001"/>
                      </a:cubicBezTo>
                      <a:cubicBezTo>
                        <a:pt x="817" y="1042"/>
                        <a:pt x="792" y="1082"/>
                        <a:pt x="768" y="1118"/>
                      </a:cubicBezTo>
                      <a:cubicBezTo>
                        <a:pt x="759" y="1132"/>
                        <a:pt x="740" y="1159"/>
                        <a:pt x="740" y="1159"/>
                      </a:cubicBezTo>
                      <a:cubicBezTo>
                        <a:pt x="729" y="1201"/>
                        <a:pt x="711" y="1214"/>
                        <a:pt x="679" y="1241"/>
                      </a:cubicBezTo>
                      <a:cubicBezTo>
                        <a:pt x="671" y="1247"/>
                        <a:pt x="667" y="1257"/>
                        <a:pt x="658" y="1262"/>
                      </a:cubicBezTo>
                      <a:cubicBezTo>
                        <a:pt x="645" y="1269"/>
                        <a:pt x="617" y="1275"/>
                        <a:pt x="617" y="1275"/>
                      </a:cubicBezTo>
                      <a:cubicBezTo>
                        <a:pt x="574" y="1304"/>
                        <a:pt x="522" y="1310"/>
                        <a:pt x="473" y="1323"/>
                      </a:cubicBezTo>
                      <a:cubicBezTo>
                        <a:pt x="445" y="1331"/>
                        <a:pt x="423" y="1347"/>
                        <a:pt x="397" y="1358"/>
                      </a:cubicBezTo>
                      <a:cubicBezTo>
                        <a:pt x="367" y="1371"/>
                        <a:pt x="338" y="1377"/>
                        <a:pt x="308" y="1392"/>
                      </a:cubicBezTo>
                      <a:cubicBezTo>
                        <a:pt x="274" y="1390"/>
                        <a:pt x="237" y="1398"/>
                        <a:pt x="205" y="1385"/>
                      </a:cubicBezTo>
                      <a:cubicBezTo>
                        <a:pt x="192" y="1380"/>
                        <a:pt x="196" y="1358"/>
                        <a:pt x="192" y="1344"/>
                      </a:cubicBezTo>
                      <a:cubicBezTo>
                        <a:pt x="189" y="1334"/>
                        <a:pt x="183" y="1326"/>
                        <a:pt x="178" y="1317"/>
                      </a:cubicBezTo>
                      <a:cubicBezTo>
                        <a:pt x="168" y="1267"/>
                        <a:pt x="161" y="1239"/>
                        <a:pt x="144" y="1193"/>
                      </a:cubicBezTo>
                      <a:cubicBezTo>
                        <a:pt x="130" y="1109"/>
                        <a:pt x="125" y="1004"/>
                        <a:pt x="75" y="933"/>
                      </a:cubicBezTo>
                      <a:cubicBezTo>
                        <a:pt x="57" y="860"/>
                        <a:pt x="13" y="812"/>
                        <a:pt x="0" y="734"/>
                      </a:cubicBezTo>
                      <a:cubicBezTo>
                        <a:pt x="5" y="641"/>
                        <a:pt x="11" y="595"/>
                        <a:pt x="27" y="514"/>
                      </a:cubicBezTo>
                      <a:cubicBezTo>
                        <a:pt x="22" y="454"/>
                        <a:pt x="13" y="408"/>
                        <a:pt x="7" y="350"/>
                      </a:cubicBezTo>
                      <a:cubicBezTo>
                        <a:pt x="12" y="296"/>
                        <a:pt x="8" y="280"/>
                        <a:pt x="34" y="240"/>
                      </a:cubicBezTo>
                      <a:cubicBezTo>
                        <a:pt x="50" y="177"/>
                        <a:pt x="29" y="246"/>
                        <a:pt x="55" y="192"/>
                      </a:cubicBezTo>
                      <a:cubicBezTo>
                        <a:pt x="62" y="177"/>
                        <a:pt x="60" y="158"/>
                        <a:pt x="68" y="144"/>
                      </a:cubicBezTo>
                      <a:cubicBezTo>
                        <a:pt x="82" y="120"/>
                        <a:pt x="94" y="123"/>
                        <a:pt x="116" y="110"/>
                      </a:cubicBezTo>
                      <a:cubicBezTo>
                        <a:pt x="130" y="101"/>
                        <a:pt x="143" y="91"/>
                        <a:pt x="157" y="82"/>
                      </a:cubicBezTo>
                      <a:cubicBezTo>
                        <a:pt x="166" y="75"/>
                        <a:pt x="185" y="62"/>
                        <a:pt x="185" y="62"/>
                      </a:cubicBezTo>
                      <a:cubicBezTo>
                        <a:pt x="202" y="37"/>
                        <a:pt x="212" y="30"/>
                        <a:pt x="240" y="21"/>
                      </a:cubicBezTo>
                      <a:cubicBezTo>
                        <a:pt x="254" y="17"/>
                        <a:pt x="267" y="12"/>
                        <a:pt x="281" y="7"/>
                      </a:cubicBezTo>
                      <a:cubicBezTo>
                        <a:pt x="288" y="5"/>
                        <a:pt x="301" y="0"/>
                        <a:pt x="301" y="0"/>
                      </a:cubicBezTo>
                      <a:cubicBezTo>
                        <a:pt x="366" y="5"/>
                        <a:pt x="416" y="15"/>
                        <a:pt x="480" y="21"/>
                      </a:cubicBezTo>
                      <a:cubicBezTo>
                        <a:pt x="487" y="23"/>
                        <a:pt x="493" y="26"/>
                        <a:pt x="500" y="27"/>
                      </a:cubicBezTo>
                      <a:cubicBezTo>
                        <a:pt x="523" y="30"/>
                        <a:pt x="546" y="29"/>
                        <a:pt x="569" y="34"/>
                      </a:cubicBezTo>
                      <a:cubicBezTo>
                        <a:pt x="587" y="38"/>
                        <a:pt x="600" y="54"/>
                        <a:pt x="617" y="62"/>
                      </a:cubicBezTo>
                      <a:cubicBezTo>
                        <a:pt x="619" y="69"/>
                        <a:pt x="619" y="77"/>
                        <a:pt x="624" y="82"/>
                      </a:cubicBezTo>
                      <a:cubicBezTo>
                        <a:pt x="629" y="87"/>
                        <a:pt x="639" y="84"/>
                        <a:pt x="644" y="89"/>
                      </a:cubicBezTo>
                      <a:cubicBezTo>
                        <a:pt x="689" y="134"/>
                        <a:pt x="685" y="130"/>
                        <a:pt x="658" y="130"/>
                      </a:cubicBezTo>
                      <a:close/>
                    </a:path>
                  </a:pathLst>
                </a:custGeom>
                <a:solidFill>
                  <a:srgbClr val="99FF99"/>
                </a:solidFill>
                <a:ln w="9525">
                  <a:round/>
                  <a:headEnd/>
                  <a:tailEnd/>
                </a:ln>
                <a:effectLst/>
                <a:scene3d>
                  <a:camera prst="legacyObliqueTopLeft"/>
                  <a:lightRig rig="legacyFlat3" dir="t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FF99"/>
                  </a:extrusionClr>
                  <a:contourClr>
                    <a:srgbClr val="99FF99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flatTx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3" name="Line 28">
                  <a:extLst>
                    <a:ext uri="{FF2B5EF4-FFF2-40B4-BE49-F238E27FC236}">
                      <a16:creationId xmlns:a16="http://schemas.microsoft.com/office/drawing/2014/main" id="{35A2D4D0-9B04-A345-8C3C-A75DAF82CD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80288" y="3862388"/>
                  <a:ext cx="1366837" cy="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4" name="Line 29">
                  <a:extLst>
                    <a:ext uri="{FF2B5EF4-FFF2-40B4-BE49-F238E27FC236}">
                      <a16:creationId xmlns:a16="http://schemas.microsoft.com/office/drawing/2014/main" id="{14C75D0F-958E-5E4E-9015-A03B38C578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43663" y="3862388"/>
                  <a:ext cx="936625" cy="86360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5" name="Line 30">
                  <a:extLst>
                    <a:ext uri="{FF2B5EF4-FFF2-40B4-BE49-F238E27FC236}">
                      <a16:creationId xmlns:a16="http://schemas.microsoft.com/office/drawing/2014/main" id="{B875A628-8C08-A64D-B14B-ADC467420F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380288" y="1628773"/>
                  <a:ext cx="0" cy="2665414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8" name="Arc 63">
                  <a:extLst>
                    <a:ext uri="{FF2B5EF4-FFF2-40B4-BE49-F238E27FC236}">
                      <a16:creationId xmlns:a16="http://schemas.microsoft.com/office/drawing/2014/main" id="{6DCCD259-FB91-F640-8807-2936F7E7F7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4101730" flipH="1">
                  <a:off x="7294563" y="1858962"/>
                  <a:ext cx="215900" cy="33337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5600229 w 21600"/>
                    <a:gd name="T3" fmla="*/ 1225662386 h 21600"/>
                    <a:gd name="T4" fmla="*/ 0 w 21600"/>
                    <a:gd name="T5" fmla="*/ 122566238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FF00FF"/>
                  </a:solidFill>
                  <a:round/>
                  <a:headEnd type="none" w="sm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481" name="Object 66">
                      <a:extLst>
                        <a:ext uri="{FF2B5EF4-FFF2-40B4-BE49-F238E27FC236}">
                          <a16:creationId xmlns:a16="http://schemas.microsoft.com/office/drawing/2014/main" id="{E6DBA86A-E273-154A-83F1-1D9692816207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7380288" y="3862144"/>
                      <a:ext cx="257175" cy="28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9481" name="Object 66">
                      <a:extLst>
                        <a:ext uri="{FF2B5EF4-FFF2-40B4-BE49-F238E27FC236}">
                          <a16:creationId xmlns:a16="http://schemas.microsoft.com/office/drawing/2014/main" id="{E6DBA86A-E273-154A-83F1-1D969281620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380288" y="3862144"/>
                      <a:ext cx="257175" cy="28257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r="-28571" b="-47826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483" name="Object 68">
                      <a:extLst>
                        <a:ext uri="{FF2B5EF4-FFF2-40B4-BE49-F238E27FC236}">
                          <a16:creationId xmlns:a16="http://schemas.microsoft.com/office/drawing/2014/main" id="{E73F66C8-F622-884E-8EA3-C6C459F0A8B9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7451725" y="1641231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zh-CN" altLang="en-US"/>
                    </a:p>
                  </p:txBody>
                </p:sp>
              </mc:Choice>
              <mc:Fallback xmlns="">
                <p:sp>
                  <p:nvSpPr>
                    <p:cNvPr id="19483" name="Object 68">
                      <a:extLst>
                        <a:ext uri="{FF2B5EF4-FFF2-40B4-BE49-F238E27FC236}">
                          <a16:creationId xmlns:a16="http://schemas.microsoft.com/office/drawing/2014/main" id="{E73F66C8-F622-884E-8EA3-C6C459F0A8B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451725" y="1641231"/>
                      <a:ext cx="257175" cy="25717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r="-20930" b="-61905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484" name="Object 69">
                      <a:extLst>
                        <a:ext uri="{FF2B5EF4-FFF2-40B4-BE49-F238E27FC236}">
                          <a16:creationId xmlns:a16="http://schemas.microsoft.com/office/drawing/2014/main" id="{1F40F6C3-0BCB-E645-AA4E-0A70BF8CD7A5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8564250" y="3811344"/>
                      <a:ext cx="282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9484" name="Object 69">
                      <a:extLst>
                        <a:ext uri="{FF2B5EF4-FFF2-40B4-BE49-F238E27FC236}">
                          <a16:creationId xmlns:a16="http://schemas.microsoft.com/office/drawing/2014/main" id="{1F40F6C3-0BCB-E645-AA4E-0A70BF8CD7A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564250" y="3811344"/>
                      <a:ext cx="282575" cy="33337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6522" r="-32609" b="-55556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485" name="Object 70">
                      <a:extLst>
                        <a:ext uri="{FF2B5EF4-FFF2-40B4-BE49-F238E27FC236}">
                          <a16:creationId xmlns:a16="http://schemas.microsoft.com/office/drawing/2014/main" id="{07CFBF49-A1DB-D948-A7B0-5F7477335C61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7570788" y="1846019"/>
                      <a:ext cx="307975" cy="28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oMath>
                        </m:oMathPara>
                      </a14:m>
                      <a:endParaRPr lang="zh-CN" altLang="en-US"/>
                    </a:p>
                  </p:txBody>
                </p:sp>
              </mc:Choice>
              <mc:Fallback xmlns="">
                <p:sp>
                  <p:nvSpPr>
                    <p:cNvPr id="19485" name="Object 70">
                      <a:extLst>
                        <a:ext uri="{FF2B5EF4-FFF2-40B4-BE49-F238E27FC236}">
                          <a16:creationId xmlns:a16="http://schemas.microsoft.com/office/drawing/2014/main" id="{07CFBF49-A1DB-D948-A7B0-5F7477335C61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570788" y="1846019"/>
                      <a:ext cx="307975" cy="28257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r="-26000" b="-44681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" name="Object 67">
                      <a:extLst>
                        <a:ext uri="{FF2B5EF4-FFF2-40B4-BE49-F238E27FC236}">
                          <a16:creationId xmlns:a16="http://schemas.microsoft.com/office/drawing/2014/main" id="{DBF228CE-A803-4313-9253-AC7747FC5287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6468312" y="4584700"/>
                      <a:ext cx="257175" cy="28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48" name="Object 67">
                      <a:extLst>
                        <a:ext uri="{FF2B5EF4-FFF2-40B4-BE49-F238E27FC236}">
                          <a16:creationId xmlns:a16="http://schemas.microsoft.com/office/drawing/2014/main" id="{DBF228CE-A803-4313-9253-AC7747FC528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468312" y="4584700"/>
                      <a:ext cx="257175" cy="28257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r="-30952" b="-47826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5" name="直接箭头连接符 4">
                <a:extLst>
                  <a:ext uri="{FF2B5EF4-FFF2-40B4-BE49-F238E27FC236}">
                    <a16:creationId xmlns:a16="http://schemas.microsoft.com/office/drawing/2014/main" id="{23CF9BCE-FA0E-4B42-AEFD-3EBC6E92580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64971" y="2060849"/>
                <a:ext cx="591405" cy="99826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7CA6A815-969A-41AC-A34E-56C8AAF4A4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64972" y="2070158"/>
                <a:ext cx="591404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矩形 8">
                    <a:extLst>
                      <a:ext uri="{FF2B5EF4-FFF2-40B4-BE49-F238E27FC236}">
                        <a16:creationId xmlns:a16="http://schemas.microsoft.com/office/drawing/2014/main" id="{3E69E1AF-7CDC-4335-A4F9-80ACB7A936CE}"/>
                      </a:ext>
                    </a:extLst>
                  </p:cNvPr>
                  <p:cNvSpPr/>
                  <p:nvPr/>
                </p:nvSpPr>
                <p:spPr>
                  <a:xfrm>
                    <a:off x="7427678" y="1636621"/>
                    <a:ext cx="41421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9" name="矩形 8">
                    <a:extLst>
                      <a:ext uri="{FF2B5EF4-FFF2-40B4-BE49-F238E27FC236}">
                        <a16:creationId xmlns:a16="http://schemas.microsoft.com/office/drawing/2014/main" id="{3E69E1AF-7CDC-4335-A4F9-80ACB7A936C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27678" y="1636621"/>
                    <a:ext cx="414216" cy="461665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580CBD69-66ED-48F5-B093-B12C729BB3AC}"/>
                </a:ext>
              </a:extLst>
            </p:cNvPr>
            <p:cNvGrpSpPr/>
            <p:nvPr/>
          </p:nvGrpSpPr>
          <p:grpSpPr>
            <a:xfrm>
              <a:off x="7001183" y="724501"/>
              <a:ext cx="471859" cy="2285901"/>
              <a:chOff x="7001183" y="724501"/>
              <a:chExt cx="471859" cy="228590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矩形 7">
                    <a:extLst>
                      <a:ext uri="{FF2B5EF4-FFF2-40B4-BE49-F238E27FC236}">
                        <a16:creationId xmlns:a16="http://schemas.microsoft.com/office/drawing/2014/main" id="{705546D8-07DE-43D8-A9F4-098760043FC6}"/>
                      </a:ext>
                    </a:extLst>
                  </p:cNvPr>
                  <p:cNvSpPr/>
                  <p:nvPr/>
                </p:nvSpPr>
                <p:spPr>
                  <a:xfrm>
                    <a:off x="7006524" y="2548737"/>
                    <a:ext cx="460190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8" name="矩形 7">
                    <a:extLst>
                      <a:ext uri="{FF2B5EF4-FFF2-40B4-BE49-F238E27FC236}">
                        <a16:creationId xmlns:a16="http://schemas.microsoft.com/office/drawing/2014/main" id="{705546D8-07DE-43D8-A9F4-098760043FC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06524" y="2548737"/>
                    <a:ext cx="460190" cy="461665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矩形 25">
                    <a:extLst>
                      <a:ext uri="{FF2B5EF4-FFF2-40B4-BE49-F238E27FC236}">
                        <a16:creationId xmlns:a16="http://schemas.microsoft.com/office/drawing/2014/main" id="{8B5DCF28-FA26-4F4B-A1A5-EA0E909A39ED}"/>
                      </a:ext>
                    </a:extLst>
                  </p:cNvPr>
                  <p:cNvSpPr/>
                  <p:nvPr/>
                </p:nvSpPr>
                <p:spPr>
                  <a:xfrm>
                    <a:off x="7001183" y="724501"/>
                    <a:ext cx="47185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6" name="矩形 25">
                    <a:extLst>
                      <a:ext uri="{FF2B5EF4-FFF2-40B4-BE49-F238E27FC236}">
                        <a16:creationId xmlns:a16="http://schemas.microsoft.com/office/drawing/2014/main" id="{8B5DCF28-FA26-4F4B-A1A5-EA0E909A39E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01183" y="724501"/>
                    <a:ext cx="471859" cy="461665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14FF749E-9A24-45A6-961E-DABF8681879B}"/>
                  </a:ext>
                </a:extLst>
              </p:cNvPr>
              <p:cNvSpPr/>
              <p:nvPr/>
            </p:nvSpPr>
            <p:spPr>
              <a:xfrm>
                <a:off x="7344289" y="262688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8B25BF93-9836-4B87-AE3E-5D08E9BB4148}"/>
                  </a:ext>
                </a:extLst>
              </p:cNvPr>
              <p:cNvSpPr/>
              <p:nvPr/>
            </p:nvSpPr>
            <p:spPr>
              <a:xfrm>
                <a:off x="7344289" y="92946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891ACC11-FAFD-47F0-9C20-5BC178C12E8E}"/>
                </a:ext>
              </a:extLst>
            </p:cNvPr>
            <p:cNvGrpSpPr/>
            <p:nvPr/>
          </p:nvGrpSpPr>
          <p:grpSpPr>
            <a:xfrm>
              <a:off x="7380287" y="466969"/>
              <a:ext cx="1108475" cy="2907307"/>
              <a:chOff x="7380287" y="466969"/>
              <a:chExt cx="1108475" cy="2907307"/>
            </a:xfrm>
          </p:grpSpPr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0DBE1573-2168-475D-8B6F-883D443381F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80287" y="760903"/>
                <a:ext cx="554446" cy="20091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3CE80424-6E5D-423B-B109-97961A62D7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88310" y="2655345"/>
                <a:ext cx="269816" cy="58663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矩形 32">
                    <a:extLst>
                      <a:ext uri="{FF2B5EF4-FFF2-40B4-BE49-F238E27FC236}">
                        <a16:creationId xmlns:a16="http://schemas.microsoft.com/office/drawing/2014/main" id="{9A65FC9E-189C-47B1-9D30-6D1E0D64FB77}"/>
                      </a:ext>
                    </a:extLst>
                  </p:cNvPr>
                  <p:cNvSpPr/>
                  <p:nvPr/>
                </p:nvSpPr>
                <p:spPr>
                  <a:xfrm>
                    <a:off x="7626278" y="2867855"/>
                    <a:ext cx="610808" cy="50642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𝑁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3" name="矩形 32">
                    <a:extLst>
                      <a:ext uri="{FF2B5EF4-FFF2-40B4-BE49-F238E27FC236}">
                        <a16:creationId xmlns:a16="http://schemas.microsoft.com/office/drawing/2014/main" id="{9A65FC9E-189C-47B1-9D30-6D1E0D64FB7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26278" y="2867855"/>
                    <a:ext cx="610808" cy="506421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D1669E4E-C7D9-41E8-985D-244EDCC05FB4}"/>
                      </a:ext>
                    </a:extLst>
                  </p:cNvPr>
                  <p:cNvSpPr/>
                  <p:nvPr/>
                </p:nvSpPr>
                <p:spPr>
                  <a:xfrm>
                    <a:off x="7855576" y="466969"/>
                    <a:ext cx="633186" cy="50642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𝑁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D1669E4E-C7D9-41E8-985D-244EDCC05FB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55576" y="466969"/>
                    <a:ext cx="633186" cy="506421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8D837CE7-9C07-4855-87EB-F7C5A6D1563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56274" y="1556607"/>
              <a:ext cx="761565" cy="6339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D66683E1-2DC2-483D-9FCE-E9BC91E0A59E}"/>
                    </a:ext>
                  </a:extLst>
                </p:cNvPr>
                <p:cNvSpPr/>
                <p:nvPr/>
              </p:nvSpPr>
              <p:spPr>
                <a:xfrm>
                  <a:off x="6001412" y="1013156"/>
                  <a:ext cx="461217" cy="5064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D66683E1-2DC2-483D-9FCE-E9BC91E0A59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1412" y="1013156"/>
                  <a:ext cx="461217" cy="506421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1091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/>
              <p:nvPr/>
            </p:nvSpPr>
            <p:spPr>
              <a:xfrm>
                <a:off x="125107" y="260648"/>
                <a:ext cx="8893786" cy="56477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en-US" noProof="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选取固定在刚体上的坐标轴</a:t>
                </a:r>
                <a14:m>
                  <m:oMath xmlns:m="http://schemas.openxmlformats.org/officeDocument/2006/math">
                    <m:r>
                      <a:rPr lang="en-US" altLang="zh-CN" b="0" i="1" noProof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  <m:r>
                      <a:rPr lang="en-US" altLang="zh-CN" b="0" i="1" noProof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b="0" i="1" noProof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lang="en-US" altLang="zh-CN" dirty="0">
                    <a:solidFill>
                      <a:prstClr val="black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</m:acc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质心位矢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均为常数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                               </m:t>
                      </m:r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en-US" noProof="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因此可得刚体动量定理的分量形式为</a:t>
                </a:r>
                <a:endParaRPr lang="en-US" altLang="zh-CN" noProof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̇"/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𝑥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黑体" panose="02010609060101010101" pitchFamily="49" charset="-122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𝑦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黑体" panose="02010609060101010101" pitchFamily="49" charset="-122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              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𝑧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07" y="260648"/>
                <a:ext cx="8893786" cy="5647700"/>
              </a:xfrm>
              <a:prstGeom prst="rect">
                <a:avLst/>
              </a:prstGeom>
              <a:blipFill>
                <a:blip r:embed="rId2"/>
                <a:stretch>
                  <a:fillRect l="-1097" r="-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9B94353-D7D8-4B60-80C3-24B628CD0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0212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/>
              <p:nvPr/>
            </p:nvSpPr>
            <p:spPr>
              <a:xfrm>
                <a:off x="125107" y="44624"/>
                <a:ext cx="5949943" cy="48157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为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所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力矩总和。与教材保持一致，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为主动力力矩，则上式应变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→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en-US" noProof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noProof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noProof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lang="en-US" altLang="zh-CN" b="0" i="1" noProof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b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  <m:r>
                      <a:rPr lang="en-US" altLang="zh-CN" b="0" i="1" noProof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noProof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noProof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  <m:r>
                      <a:rPr lang="en-US" altLang="zh-CN" b="0" i="1" noProof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b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07" y="44624"/>
                <a:ext cx="5949943" cy="4815742"/>
              </a:xfrm>
              <a:prstGeom prst="rect">
                <a:avLst/>
              </a:prstGeom>
              <a:blipFill>
                <a:blip r:embed="rId2"/>
                <a:stretch>
                  <a:fillRect l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48D41BC-510C-46D8-AF51-DAD57B087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B0F33D0-1905-4F86-898F-266B2E85E64B}"/>
              </a:ext>
            </a:extLst>
          </p:cNvPr>
          <p:cNvGrpSpPr/>
          <p:nvPr/>
        </p:nvGrpSpPr>
        <p:grpSpPr>
          <a:xfrm>
            <a:off x="6001412" y="36757"/>
            <a:ext cx="3142588" cy="3384550"/>
            <a:chOff x="6001412" y="36757"/>
            <a:chExt cx="3142588" cy="338455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C1AC89B-58F7-48AF-B3F5-DD01D03ED70E}"/>
                </a:ext>
              </a:extLst>
            </p:cNvPr>
            <p:cNvGrpSpPr/>
            <p:nvPr/>
          </p:nvGrpSpPr>
          <p:grpSpPr>
            <a:xfrm>
              <a:off x="6372225" y="36757"/>
              <a:ext cx="2771775" cy="3384550"/>
              <a:chOff x="6356909" y="757238"/>
              <a:chExt cx="2771775" cy="338455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3BF1EF77-0DA2-482D-B043-F049A0A4B540}"/>
                  </a:ext>
                </a:extLst>
              </p:cNvPr>
              <p:cNvGrpSpPr/>
              <p:nvPr/>
            </p:nvGrpSpPr>
            <p:grpSpPr>
              <a:xfrm>
                <a:off x="6356909" y="757238"/>
                <a:ext cx="2771775" cy="3384550"/>
                <a:chOff x="6372225" y="1557338"/>
                <a:chExt cx="2771775" cy="3384550"/>
              </a:xfrm>
            </p:grpSpPr>
            <p:sp>
              <p:nvSpPr>
                <p:cNvPr id="22" name="Rectangle 77">
                  <a:extLst>
                    <a:ext uri="{FF2B5EF4-FFF2-40B4-BE49-F238E27FC236}">
                      <a16:creationId xmlns:a16="http://schemas.microsoft.com/office/drawing/2014/main" id="{690B4D72-B3EF-4C79-B767-03583B45B3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72225" y="1557338"/>
                  <a:ext cx="2771775" cy="33845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FFFF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id="{CE983DA5-2F85-4944-B80B-9A49BAE95C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659563" y="2278063"/>
                  <a:ext cx="1566862" cy="2219325"/>
                </a:xfrm>
                <a:custGeom>
                  <a:avLst/>
                  <a:gdLst>
                    <a:gd name="T0" fmla="*/ 2147483646 w 987"/>
                    <a:gd name="T1" fmla="*/ 2147483646 h 1398"/>
                    <a:gd name="T2" fmla="*/ 2147483646 w 987"/>
                    <a:gd name="T3" fmla="*/ 2147483646 h 1398"/>
                    <a:gd name="T4" fmla="*/ 2147483646 w 987"/>
                    <a:gd name="T5" fmla="*/ 2147483646 h 1398"/>
                    <a:gd name="T6" fmla="*/ 2147483646 w 987"/>
                    <a:gd name="T7" fmla="*/ 2147483646 h 1398"/>
                    <a:gd name="T8" fmla="*/ 2147483646 w 987"/>
                    <a:gd name="T9" fmla="*/ 2147483646 h 1398"/>
                    <a:gd name="T10" fmla="*/ 2147483646 w 987"/>
                    <a:gd name="T11" fmla="*/ 2147483646 h 1398"/>
                    <a:gd name="T12" fmla="*/ 2147483646 w 987"/>
                    <a:gd name="T13" fmla="*/ 2147483646 h 1398"/>
                    <a:gd name="T14" fmla="*/ 2147483646 w 987"/>
                    <a:gd name="T15" fmla="*/ 2147483646 h 1398"/>
                    <a:gd name="T16" fmla="*/ 2147483646 w 987"/>
                    <a:gd name="T17" fmla="*/ 2147483646 h 1398"/>
                    <a:gd name="T18" fmla="*/ 2147483646 w 987"/>
                    <a:gd name="T19" fmla="*/ 2147483646 h 1398"/>
                    <a:gd name="T20" fmla="*/ 2147483646 w 987"/>
                    <a:gd name="T21" fmla="*/ 2147483646 h 1398"/>
                    <a:gd name="T22" fmla="*/ 2147483646 w 987"/>
                    <a:gd name="T23" fmla="*/ 2147483646 h 1398"/>
                    <a:gd name="T24" fmla="*/ 2147483646 w 987"/>
                    <a:gd name="T25" fmla="*/ 2147483646 h 1398"/>
                    <a:gd name="T26" fmla="*/ 2147483646 w 987"/>
                    <a:gd name="T27" fmla="*/ 2147483646 h 1398"/>
                    <a:gd name="T28" fmla="*/ 2147483646 w 987"/>
                    <a:gd name="T29" fmla="*/ 2147483646 h 1398"/>
                    <a:gd name="T30" fmla="*/ 2147483646 w 987"/>
                    <a:gd name="T31" fmla="*/ 2147483646 h 1398"/>
                    <a:gd name="T32" fmla="*/ 2147483646 w 987"/>
                    <a:gd name="T33" fmla="*/ 2147483646 h 1398"/>
                    <a:gd name="T34" fmla="*/ 2147483646 w 987"/>
                    <a:gd name="T35" fmla="*/ 2147483646 h 1398"/>
                    <a:gd name="T36" fmla="*/ 2147483646 w 987"/>
                    <a:gd name="T37" fmla="*/ 2147483646 h 1398"/>
                    <a:gd name="T38" fmla="*/ 2147483646 w 987"/>
                    <a:gd name="T39" fmla="*/ 2147483646 h 1398"/>
                    <a:gd name="T40" fmla="*/ 2147483646 w 987"/>
                    <a:gd name="T41" fmla="*/ 2147483646 h 1398"/>
                    <a:gd name="T42" fmla="*/ 2147483646 w 987"/>
                    <a:gd name="T43" fmla="*/ 2147483646 h 1398"/>
                    <a:gd name="T44" fmla="*/ 0 w 987"/>
                    <a:gd name="T45" fmla="*/ 2147483646 h 1398"/>
                    <a:gd name="T46" fmla="*/ 2147483646 w 987"/>
                    <a:gd name="T47" fmla="*/ 2147483646 h 1398"/>
                    <a:gd name="T48" fmla="*/ 2147483646 w 987"/>
                    <a:gd name="T49" fmla="*/ 2147483646 h 1398"/>
                    <a:gd name="T50" fmla="*/ 2147483646 w 987"/>
                    <a:gd name="T51" fmla="*/ 2147483646 h 1398"/>
                    <a:gd name="T52" fmla="*/ 2147483646 w 987"/>
                    <a:gd name="T53" fmla="*/ 2147483646 h 1398"/>
                    <a:gd name="T54" fmla="*/ 2147483646 w 987"/>
                    <a:gd name="T55" fmla="*/ 2147483646 h 1398"/>
                    <a:gd name="T56" fmla="*/ 2147483646 w 987"/>
                    <a:gd name="T57" fmla="*/ 2147483646 h 1398"/>
                    <a:gd name="T58" fmla="*/ 2147483646 w 987"/>
                    <a:gd name="T59" fmla="*/ 2147483646 h 1398"/>
                    <a:gd name="T60" fmla="*/ 2147483646 w 987"/>
                    <a:gd name="T61" fmla="*/ 2147483646 h 1398"/>
                    <a:gd name="T62" fmla="*/ 2147483646 w 987"/>
                    <a:gd name="T63" fmla="*/ 2147483646 h 1398"/>
                    <a:gd name="T64" fmla="*/ 2147483646 w 987"/>
                    <a:gd name="T65" fmla="*/ 2147483646 h 1398"/>
                    <a:gd name="T66" fmla="*/ 2147483646 w 987"/>
                    <a:gd name="T67" fmla="*/ 0 h 1398"/>
                    <a:gd name="T68" fmla="*/ 2147483646 w 987"/>
                    <a:gd name="T69" fmla="*/ 2147483646 h 1398"/>
                    <a:gd name="T70" fmla="*/ 2147483646 w 987"/>
                    <a:gd name="T71" fmla="*/ 2147483646 h 1398"/>
                    <a:gd name="T72" fmla="*/ 2147483646 w 987"/>
                    <a:gd name="T73" fmla="*/ 2147483646 h 1398"/>
                    <a:gd name="T74" fmla="*/ 2147483646 w 987"/>
                    <a:gd name="T75" fmla="*/ 2147483646 h 1398"/>
                    <a:gd name="T76" fmla="*/ 2147483646 w 987"/>
                    <a:gd name="T77" fmla="*/ 2147483646 h 1398"/>
                    <a:gd name="T78" fmla="*/ 2147483646 w 987"/>
                    <a:gd name="T79" fmla="*/ 2147483646 h 1398"/>
                    <a:gd name="T80" fmla="*/ 2147483646 w 987"/>
                    <a:gd name="T81" fmla="*/ 2147483646 h 139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987" h="1398">
                      <a:moveTo>
                        <a:pt x="658" y="130"/>
                      </a:moveTo>
                      <a:cubicBezTo>
                        <a:pt x="716" y="227"/>
                        <a:pt x="861" y="275"/>
                        <a:pt x="967" y="302"/>
                      </a:cubicBezTo>
                      <a:cubicBezTo>
                        <a:pt x="971" y="316"/>
                        <a:pt x="976" y="329"/>
                        <a:pt x="980" y="343"/>
                      </a:cubicBezTo>
                      <a:cubicBezTo>
                        <a:pt x="982" y="350"/>
                        <a:pt x="987" y="363"/>
                        <a:pt x="987" y="363"/>
                      </a:cubicBezTo>
                      <a:cubicBezTo>
                        <a:pt x="983" y="511"/>
                        <a:pt x="979" y="603"/>
                        <a:pt x="960" y="734"/>
                      </a:cubicBezTo>
                      <a:cubicBezTo>
                        <a:pt x="957" y="775"/>
                        <a:pt x="972" y="825"/>
                        <a:pt x="946" y="857"/>
                      </a:cubicBezTo>
                      <a:cubicBezTo>
                        <a:pt x="932" y="875"/>
                        <a:pt x="914" y="889"/>
                        <a:pt x="898" y="905"/>
                      </a:cubicBezTo>
                      <a:cubicBezTo>
                        <a:pt x="891" y="912"/>
                        <a:pt x="877" y="926"/>
                        <a:pt x="877" y="926"/>
                      </a:cubicBezTo>
                      <a:cubicBezTo>
                        <a:pt x="863" y="954"/>
                        <a:pt x="848" y="976"/>
                        <a:pt x="829" y="1001"/>
                      </a:cubicBezTo>
                      <a:cubicBezTo>
                        <a:pt x="817" y="1042"/>
                        <a:pt x="792" y="1082"/>
                        <a:pt x="768" y="1118"/>
                      </a:cubicBezTo>
                      <a:cubicBezTo>
                        <a:pt x="759" y="1132"/>
                        <a:pt x="740" y="1159"/>
                        <a:pt x="740" y="1159"/>
                      </a:cubicBezTo>
                      <a:cubicBezTo>
                        <a:pt x="729" y="1201"/>
                        <a:pt x="711" y="1214"/>
                        <a:pt x="679" y="1241"/>
                      </a:cubicBezTo>
                      <a:cubicBezTo>
                        <a:pt x="671" y="1247"/>
                        <a:pt x="667" y="1257"/>
                        <a:pt x="658" y="1262"/>
                      </a:cubicBezTo>
                      <a:cubicBezTo>
                        <a:pt x="645" y="1269"/>
                        <a:pt x="617" y="1275"/>
                        <a:pt x="617" y="1275"/>
                      </a:cubicBezTo>
                      <a:cubicBezTo>
                        <a:pt x="574" y="1304"/>
                        <a:pt x="522" y="1310"/>
                        <a:pt x="473" y="1323"/>
                      </a:cubicBezTo>
                      <a:cubicBezTo>
                        <a:pt x="445" y="1331"/>
                        <a:pt x="423" y="1347"/>
                        <a:pt x="397" y="1358"/>
                      </a:cubicBezTo>
                      <a:cubicBezTo>
                        <a:pt x="367" y="1371"/>
                        <a:pt x="338" y="1377"/>
                        <a:pt x="308" y="1392"/>
                      </a:cubicBezTo>
                      <a:cubicBezTo>
                        <a:pt x="274" y="1390"/>
                        <a:pt x="237" y="1398"/>
                        <a:pt x="205" y="1385"/>
                      </a:cubicBezTo>
                      <a:cubicBezTo>
                        <a:pt x="192" y="1380"/>
                        <a:pt x="196" y="1358"/>
                        <a:pt x="192" y="1344"/>
                      </a:cubicBezTo>
                      <a:cubicBezTo>
                        <a:pt x="189" y="1334"/>
                        <a:pt x="183" y="1326"/>
                        <a:pt x="178" y="1317"/>
                      </a:cubicBezTo>
                      <a:cubicBezTo>
                        <a:pt x="168" y="1267"/>
                        <a:pt x="161" y="1239"/>
                        <a:pt x="144" y="1193"/>
                      </a:cubicBezTo>
                      <a:cubicBezTo>
                        <a:pt x="130" y="1109"/>
                        <a:pt x="125" y="1004"/>
                        <a:pt x="75" y="933"/>
                      </a:cubicBezTo>
                      <a:cubicBezTo>
                        <a:pt x="57" y="860"/>
                        <a:pt x="13" y="812"/>
                        <a:pt x="0" y="734"/>
                      </a:cubicBezTo>
                      <a:cubicBezTo>
                        <a:pt x="5" y="641"/>
                        <a:pt x="11" y="595"/>
                        <a:pt x="27" y="514"/>
                      </a:cubicBezTo>
                      <a:cubicBezTo>
                        <a:pt x="22" y="454"/>
                        <a:pt x="13" y="408"/>
                        <a:pt x="7" y="350"/>
                      </a:cubicBezTo>
                      <a:cubicBezTo>
                        <a:pt x="12" y="296"/>
                        <a:pt x="8" y="280"/>
                        <a:pt x="34" y="240"/>
                      </a:cubicBezTo>
                      <a:cubicBezTo>
                        <a:pt x="50" y="177"/>
                        <a:pt x="29" y="246"/>
                        <a:pt x="55" y="192"/>
                      </a:cubicBezTo>
                      <a:cubicBezTo>
                        <a:pt x="62" y="177"/>
                        <a:pt x="60" y="158"/>
                        <a:pt x="68" y="144"/>
                      </a:cubicBezTo>
                      <a:cubicBezTo>
                        <a:pt x="82" y="120"/>
                        <a:pt x="94" y="123"/>
                        <a:pt x="116" y="110"/>
                      </a:cubicBezTo>
                      <a:cubicBezTo>
                        <a:pt x="130" y="101"/>
                        <a:pt x="143" y="91"/>
                        <a:pt x="157" y="82"/>
                      </a:cubicBezTo>
                      <a:cubicBezTo>
                        <a:pt x="166" y="75"/>
                        <a:pt x="185" y="62"/>
                        <a:pt x="185" y="62"/>
                      </a:cubicBezTo>
                      <a:cubicBezTo>
                        <a:pt x="202" y="37"/>
                        <a:pt x="212" y="30"/>
                        <a:pt x="240" y="21"/>
                      </a:cubicBezTo>
                      <a:cubicBezTo>
                        <a:pt x="254" y="17"/>
                        <a:pt x="267" y="12"/>
                        <a:pt x="281" y="7"/>
                      </a:cubicBezTo>
                      <a:cubicBezTo>
                        <a:pt x="288" y="5"/>
                        <a:pt x="301" y="0"/>
                        <a:pt x="301" y="0"/>
                      </a:cubicBezTo>
                      <a:cubicBezTo>
                        <a:pt x="366" y="5"/>
                        <a:pt x="416" y="15"/>
                        <a:pt x="480" y="21"/>
                      </a:cubicBezTo>
                      <a:cubicBezTo>
                        <a:pt x="487" y="23"/>
                        <a:pt x="493" y="26"/>
                        <a:pt x="500" y="27"/>
                      </a:cubicBezTo>
                      <a:cubicBezTo>
                        <a:pt x="523" y="30"/>
                        <a:pt x="546" y="29"/>
                        <a:pt x="569" y="34"/>
                      </a:cubicBezTo>
                      <a:cubicBezTo>
                        <a:pt x="587" y="38"/>
                        <a:pt x="600" y="54"/>
                        <a:pt x="617" y="62"/>
                      </a:cubicBezTo>
                      <a:cubicBezTo>
                        <a:pt x="619" y="69"/>
                        <a:pt x="619" y="77"/>
                        <a:pt x="624" y="82"/>
                      </a:cubicBezTo>
                      <a:cubicBezTo>
                        <a:pt x="629" y="87"/>
                        <a:pt x="639" y="84"/>
                        <a:pt x="644" y="89"/>
                      </a:cubicBezTo>
                      <a:cubicBezTo>
                        <a:pt x="689" y="134"/>
                        <a:pt x="685" y="130"/>
                        <a:pt x="658" y="130"/>
                      </a:cubicBezTo>
                      <a:close/>
                    </a:path>
                  </a:pathLst>
                </a:custGeom>
                <a:solidFill>
                  <a:srgbClr val="99FF99"/>
                </a:solidFill>
                <a:ln w="9525">
                  <a:round/>
                  <a:headEnd/>
                  <a:tailEnd/>
                </a:ln>
                <a:effectLst/>
                <a:scene3d>
                  <a:camera prst="legacyObliqueTopLeft"/>
                  <a:lightRig rig="legacyFlat3" dir="t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FF99"/>
                  </a:extrusionClr>
                  <a:contourClr>
                    <a:srgbClr val="99FF99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flatTx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4" name="Line 28">
                  <a:extLst>
                    <a:ext uri="{FF2B5EF4-FFF2-40B4-BE49-F238E27FC236}">
                      <a16:creationId xmlns:a16="http://schemas.microsoft.com/office/drawing/2014/main" id="{121A05C8-C172-4AD8-BAAD-9F7643E8DF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80288" y="3862388"/>
                  <a:ext cx="1366837" cy="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5" name="Line 29">
                  <a:extLst>
                    <a:ext uri="{FF2B5EF4-FFF2-40B4-BE49-F238E27FC236}">
                      <a16:creationId xmlns:a16="http://schemas.microsoft.com/office/drawing/2014/main" id="{DECA87E7-558A-4F0E-8E7D-97F4D2D3BF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43663" y="3862388"/>
                  <a:ext cx="936625" cy="86360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" name="Line 30">
                  <a:extLst>
                    <a:ext uri="{FF2B5EF4-FFF2-40B4-BE49-F238E27FC236}">
                      <a16:creationId xmlns:a16="http://schemas.microsoft.com/office/drawing/2014/main" id="{76BCE034-8ED3-4B70-83B9-09FC58FB6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380288" y="1628773"/>
                  <a:ext cx="0" cy="2665414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" name="Arc 63">
                  <a:extLst>
                    <a:ext uri="{FF2B5EF4-FFF2-40B4-BE49-F238E27FC236}">
                      <a16:creationId xmlns:a16="http://schemas.microsoft.com/office/drawing/2014/main" id="{48AFFA03-1D6E-414E-AEF3-76E50CE773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4101730" flipH="1">
                  <a:off x="7294563" y="1858962"/>
                  <a:ext cx="215900" cy="33337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5600229 w 21600"/>
                    <a:gd name="T3" fmla="*/ 1225662386 h 21600"/>
                    <a:gd name="T4" fmla="*/ 0 w 21600"/>
                    <a:gd name="T5" fmla="*/ 122566238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FF00FF"/>
                  </a:solidFill>
                  <a:round/>
                  <a:headEnd type="none" w="sm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" name="Object 66">
                      <a:extLst>
                        <a:ext uri="{FF2B5EF4-FFF2-40B4-BE49-F238E27FC236}">
                          <a16:creationId xmlns:a16="http://schemas.microsoft.com/office/drawing/2014/main" id="{4E05BA1F-2173-48E6-B639-D6DDE2F9242E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7380288" y="3862144"/>
                      <a:ext cx="257175" cy="28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8" name="Object 66">
                      <a:extLst>
                        <a:ext uri="{FF2B5EF4-FFF2-40B4-BE49-F238E27FC236}">
                          <a16:creationId xmlns:a16="http://schemas.microsoft.com/office/drawing/2014/main" id="{4E05BA1F-2173-48E6-B639-D6DDE2F9242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380288" y="3862144"/>
                      <a:ext cx="257175" cy="282575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r="-28571" b="-47826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Object 68">
                      <a:extLst>
                        <a:ext uri="{FF2B5EF4-FFF2-40B4-BE49-F238E27FC236}">
                          <a16:creationId xmlns:a16="http://schemas.microsoft.com/office/drawing/2014/main" id="{BA325616-3888-479D-BCA4-56D6BC1FEE51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7451725" y="1641231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zh-CN" altLang="en-US"/>
                    </a:p>
                  </p:txBody>
                </p:sp>
              </mc:Choice>
              <mc:Fallback xmlns="">
                <p:sp>
                  <p:nvSpPr>
                    <p:cNvPr id="29" name="Object 68">
                      <a:extLst>
                        <a:ext uri="{FF2B5EF4-FFF2-40B4-BE49-F238E27FC236}">
                          <a16:creationId xmlns:a16="http://schemas.microsoft.com/office/drawing/2014/main" id="{BA325616-3888-479D-BCA4-56D6BC1FEE51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451725" y="1641231"/>
                      <a:ext cx="257175" cy="25717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r="-20930" b="-61905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" name="Object 69">
                      <a:extLst>
                        <a:ext uri="{FF2B5EF4-FFF2-40B4-BE49-F238E27FC236}">
                          <a16:creationId xmlns:a16="http://schemas.microsoft.com/office/drawing/2014/main" id="{6298DE84-3683-4C3A-8EEF-EE876C83357C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8564250" y="3811344"/>
                      <a:ext cx="282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30" name="Object 69">
                      <a:extLst>
                        <a:ext uri="{FF2B5EF4-FFF2-40B4-BE49-F238E27FC236}">
                          <a16:creationId xmlns:a16="http://schemas.microsoft.com/office/drawing/2014/main" id="{6298DE84-3683-4C3A-8EEF-EE876C83357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564250" y="3811344"/>
                      <a:ext cx="282575" cy="33337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6522" r="-32609" b="-55556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Object 70">
                      <a:extLst>
                        <a:ext uri="{FF2B5EF4-FFF2-40B4-BE49-F238E27FC236}">
                          <a16:creationId xmlns:a16="http://schemas.microsoft.com/office/drawing/2014/main" id="{DEF20FB6-9719-4A7B-9CF1-D75E835BF655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7570788" y="1846019"/>
                      <a:ext cx="307975" cy="28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oMath>
                        </m:oMathPara>
                      </a14:m>
                      <a:endParaRPr lang="zh-CN" altLang="en-US"/>
                    </a:p>
                  </p:txBody>
                </p:sp>
              </mc:Choice>
              <mc:Fallback xmlns="">
                <p:sp>
                  <p:nvSpPr>
                    <p:cNvPr id="31" name="Object 70">
                      <a:extLst>
                        <a:ext uri="{FF2B5EF4-FFF2-40B4-BE49-F238E27FC236}">
                          <a16:creationId xmlns:a16="http://schemas.microsoft.com/office/drawing/2014/main" id="{DEF20FB6-9719-4A7B-9CF1-D75E835BF65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570788" y="1846019"/>
                      <a:ext cx="307975" cy="28257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r="-26000" b="-44681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2" name="Object 67">
                      <a:extLst>
                        <a:ext uri="{FF2B5EF4-FFF2-40B4-BE49-F238E27FC236}">
                          <a16:creationId xmlns:a16="http://schemas.microsoft.com/office/drawing/2014/main" id="{E663980C-3F9C-464D-BDFE-49B10E86CD60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6468312" y="4584700"/>
                      <a:ext cx="257175" cy="28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32" name="Object 67">
                      <a:extLst>
                        <a:ext uri="{FF2B5EF4-FFF2-40B4-BE49-F238E27FC236}">
                          <a16:creationId xmlns:a16="http://schemas.microsoft.com/office/drawing/2014/main" id="{E663980C-3F9C-464D-BDFE-49B10E86CD6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468312" y="4584700"/>
                      <a:ext cx="257175" cy="28257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r="-30952" b="-47826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8646DDFD-3260-4375-9E64-F22EE16A1D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64971" y="2060849"/>
                <a:ext cx="591405" cy="99826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B4DAFA8E-912B-4155-A1ED-93460A95B1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64972" y="2070158"/>
                <a:ext cx="591404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矩形 20">
                    <a:extLst>
                      <a:ext uri="{FF2B5EF4-FFF2-40B4-BE49-F238E27FC236}">
                        <a16:creationId xmlns:a16="http://schemas.microsoft.com/office/drawing/2014/main" id="{E37616ED-97E0-4B85-89E4-93F1D07A05C3}"/>
                      </a:ext>
                    </a:extLst>
                  </p:cNvPr>
                  <p:cNvSpPr/>
                  <p:nvPr/>
                </p:nvSpPr>
                <p:spPr>
                  <a:xfrm>
                    <a:off x="7427678" y="1636621"/>
                    <a:ext cx="41421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9" name="矩形 8">
                    <a:extLst>
                      <a:ext uri="{FF2B5EF4-FFF2-40B4-BE49-F238E27FC236}">
                        <a16:creationId xmlns:a16="http://schemas.microsoft.com/office/drawing/2014/main" id="{3E69E1AF-7CDC-4335-A4F9-80ACB7A936C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27678" y="1636621"/>
                    <a:ext cx="414216" cy="461665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DC6057-BCB0-4A6E-A81B-E9E8D29A3E91}"/>
                </a:ext>
              </a:extLst>
            </p:cNvPr>
            <p:cNvGrpSpPr/>
            <p:nvPr/>
          </p:nvGrpSpPr>
          <p:grpSpPr>
            <a:xfrm>
              <a:off x="7001183" y="724501"/>
              <a:ext cx="471859" cy="2285901"/>
              <a:chOff x="7001183" y="724501"/>
              <a:chExt cx="471859" cy="228590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矩形 13">
                    <a:extLst>
                      <a:ext uri="{FF2B5EF4-FFF2-40B4-BE49-F238E27FC236}">
                        <a16:creationId xmlns:a16="http://schemas.microsoft.com/office/drawing/2014/main" id="{746BD6C8-C6DF-43AD-8E5A-560B0E310481}"/>
                      </a:ext>
                    </a:extLst>
                  </p:cNvPr>
                  <p:cNvSpPr/>
                  <p:nvPr/>
                </p:nvSpPr>
                <p:spPr>
                  <a:xfrm>
                    <a:off x="7006524" y="2548737"/>
                    <a:ext cx="460190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8" name="矩形 7">
                    <a:extLst>
                      <a:ext uri="{FF2B5EF4-FFF2-40B4-BE49-F238E27FC236}">
                        <a16:creationId xmlns:a16="http://schemas.microsoft.com/office/drawing/2014/main" id="{705546D8-07DE-43D8-A9F4-098760043FC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06524" y="2548737"/>
                    <a:ext cx="460190" cy="461665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>
                    <a:extLst>
                      <a:ext uri="{FF2B5EF4-FFF2-40B4-BE49-F238E27FC236}">
                        <a16:creationId xmlns:a16="http://schemas.microsoft.com/office/drawing/2014/main" id="{D73DF196-F6AC-4DA0-9E05-FA73201DD50E}"/>
                      </a:ext>
                    </a:extLst>
                  </p:cNvPr>
                  <p:cNvSpPr/>
                  <p:nvPr/>
                </p:nvSpPr>
                <p:spPr>
                  <a:xfrm>
                    <a:off x="7001183" y="724501"/>
                    <a:ext cx="47185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6" name="矩形 25">
                    <a:extLst>
                      <a:ext uri="{FF2B5EF4-FFF2-40B4-BE49-F238E27FC236}">
                        <a16:creationId xmlns:a16="http://schemas.microsoft.com/office/drawing/2014/main" id="{8B5DCF28-FA26-4F4B-A1A5-EA0E909A39E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01183" y="724501"/>
                    <a:ext cx="471859" cy="461665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309DD1D1-5C39-4F7E-BE5A-30919CDE7129}"/>
                  </a:ext>
                </a:extLst>
              </p:cNvPr>
              <p:cNvSpPr/>
              <p:nvPr/>
            </p:nvSpPr>
            <p:spPr>
              <a:xfrm>
                <a:off x="7344289" y="262688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31655147-6856-4141-8B22-734C5E4A7F6B}"/>
                  </a:ext>
                </a:extLst>
              </p:cNvPr>
              <p:cNvSpPr/>
              <p:nvPr/>
            </p:nvSpPr>
            <p:spPr>
              <a:xfrm>
                <a:off x="7344289" y="92946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FFF4F9C1-79D2-4DF0-94CD-888B91550289}"/>
                </a:ext>
              </a:extLst>
            </p:cNvPr>
            <p:cNvGrpSpPr/>
            <p:nvPr/>
          </p:nvGrpSpPr>
          <p:grpSpPr>
            <a:xfrm>
              <a:off x="7380287" y="466969"/>
              <a:ext cx="1108475" cy="2907307"/>
              <a:chOff x="7380287" y="466969"/>
              <a:chExt cx="1108475" cy="2907307"/>
            </a:xfrm>
          </p:grpSpPr>
          <p:cxnSp>
            <p:nvCxnSpPr>
              <p:cNvPr id="10" name="直接箭头连接符 9">
                <a:extLst>
                  <a:ext uri="{FF2B5EF4-FFF2-40B4-BE49-F238E27FC236}">
                    <a16:creationId xmlns:a16="http://schemas.microsoft.com/office/drawing/2014/main" id="{861AFE03-66F6-4159-934E-6B05D8ED48B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80287" y="760903"/>
                <a:ext cx="554446" cy="20091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id="{578A0630-7B85-4D36-A22B-2E574FB5E99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88310" y="2655345"/>
                <a:ext cx="269816" cy="58663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矩形 11">
                    <a:extLst>
                      <a:ext uri="{FF2B5EF4-FFF2-40B4-BE49-F238E27FC236}">
                        <a16:creationId xmlns:a16="http://schemas.microsoft.com/office/drawing/2014/main" id="{A8AE4759-AD21-4D0E-A67F-3693490ED63C}"/>
                      </a:ext>
                    </a:extLst>
                  </p:cNvPr>
                  <p:cNvSpPr/>
                  <p:nvPr/>
                </p:nvSpPr>
                <p:spPr>
                  <a:xfrm>
                    <a:off x="7626278" y="2867855"/>
                    <a:ext cx="610808" cy="50642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𝑁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3" name="矩形 32">
                    <a:extLst>
                      <a:ext uri="{FF2B5EF4-FFF2-40B4-BE49-F238E27FC236}">
                        <a16:creationId xmlns:a16="http://schemas.microsoft.com/office/drawing/2014/main" id="{9A65FC9E-189C-47B1-9D30-6D1E0D64FB7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26278" y="2867855"/>
                    <a:ext cx="610808" cy="506421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id="{F83C03A3-D5DE-4EF9-9FC8-B0DBBCD77F37}"/>
                      </a:ext>
                    </a:extLst>
                  </p:cNvPr>
                  <p:cNvSpPr/>
                  <p:nvPr/>
                </p:nvSpPr>
                <p:spPr>
                  <a:xfrm>
                    <a:off x="7855576" y="466969"/>
                    <a:ext cx="633186" cy="50642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𝑁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D1669E4E-C7D9-41E8-985D-244EDCC05FB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55576" y="466969"/>
                    <a:ext cx="633186" cy="506421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120100D9-2ADF-410B-ACB4-9073FA515BF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56274" y="1556607"/>
              <a:ext cx="761565" cy="6339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A776CF2A-ACDB-4125-960E-8D04F7F196A1}"/>
                    </a:ext>
                  </a:extLst>
                </p:cNvPr>
                <p:cNvSpPr/>
                <p:nvPr/>
              </p:nvSpPr>
              <p:spPr>
                <a:xfrm>
                  <a:off x="6001412" y="1013156"/>
                  <a:ext cx="461217" cy="5064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A776CF2A-ACDB-4125-960E-8D04F7F196A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1412" y="1013156"/>
                  <a:ext cx="461217" cy="506421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346F126F-949B-4135-8452-FDF8A4E3179A}"/>
                  </a:ext>
                </a:extLst>
              </p:cNvPr>
              <p:cNvSpPr/>
              <p:nvPr/>
            </p:nvSpPr>
            <p:spPr>
              <a:xfrm>
                <a:off x="125107" y="4807181"/>
                <a:ext cx="8496944" cy="1420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原始方程变为</a:t>
                </a:r>
                <a:endParaRPr lang="en-US" altLang="zh-CN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𝑦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</m:t>
                                  </m:r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346F126F-949B-4135-8452-FDF8A4E317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07" y="4807181"/>
                <a:ext cx="8496944" cy="1420902"/>
              </a:xfrm>
              <a:prstGeom prst="rect">
                <a:avLst/>
              </a:prstGeom>
              <a:blipFill>
                <a:blip r:embed="rId29"/>
                <a:stretch>
                  <a:fillRect l="-1149" t="-4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91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/>
              <p:nvPr/>
            </p:nvSpPr>
            <p:spPr>
              <a:xfrm>
                <a:off x="125107" y="0"/>
                <a:ext cx="8893786" cy="68218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noProof="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求约束力需要的</a:t>
                </a:r>
                <a:r>
                  <a:rPr lang="en-US" altLang="zh-CN" noProof="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5</a:t>
                </a:r>
                <a:r>
                  <a:rPr lang="zh-CN" altLang="en-US" noProof="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方程为</a:t>
                </a:r>
                <a:endParaRPr lang="en-US" altLang="zh-CN" noProof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̇"/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𝑥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黑体" panose="02010609060101010101" pitchFamily="49" charset="-122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𝑦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黑体" panose="02010609060101010101" pitchFamily="49" charset="-122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              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𝑧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     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𝑥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5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个方程解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5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个未知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𝑥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𝑦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𝑥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𝑦</m:t>
                        </m:r>
                      </m:sub>
                    </m:sSub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𝑧</m:t>
                        </m:r>
                      </m:sub>
                    </m:sSub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𝑧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求解用到动力学方程</a:t>
                </a:r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𝛼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noProof="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约束力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lang="en-US" altLang="zh-CN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无贡献，故可以单独求解此方程，得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之后再代入上方的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5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个方程，以求约束力。</a:t>
                </a:r>
                <a:endParaRPr lang="en-US" altLang="zh-CN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noProof="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附加压力</a:t>
                </a:r>
                <a:r>
                  <a:rPr lang="zh-CN" altLang="en-US" noProof="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因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≠0,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≠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导致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额外的约束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附加压力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取任意值方程均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成立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右方均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07" y="0"/>
                <a:ext cx="8893786" cy="6821868"/>
              </a:xfrm>
              <a:prstGeom prst="rect">
                <a:avLst/>
              </a:prstGeom>
              <a:blipFill>
                <a:blip r:embed="rId2"/>
                <a:stretch>
                  <a:fillRect l="-1097" b="-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B49A56-4736-431E-B533-2D24E9F70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384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B8DE82E-22BD-4741-891D-0DD7699E4E56}"/>
                  </a:ext>
                </a:extLst>
              </p:cNvPr>
              <p:cNvSpPr/>
              <p:nvPr/>
            </p:nvSpPr>
            <p:spPr>
              <a:xfrm>
                <a:off x="52667" y="118269"/>
                <a:ext cx="9038666" cy="11137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附加压力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（约束反力不依赖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方程右方的力和力矩均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叫做</a:t>
                </a:r>
                <a:r>
                  <a:rPr lang="zh-CN" altLang="en-US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刚体处于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动平衡状态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B8DE82E-22BD-4741-891D-0DD7699E4E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67" y="118269"/>
                <a:ext cx="9038666" cy="1113766"/>
              </a:xfrm>
              <a:prstGeom prst="rect">
                <a:avLst/>
              </a:prstGeom>
              <a:blipFill>
                <a:blip r:embed="rId2"/>
                <a:stretch>
                  <a:fillRect l="-1080" r="-405"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9B98557-7E20-461E-8E2D-C740FD7B79C6}"/>
                  </a:ext>
                </a:extLst>
              </p:cNvPr>
              <p:cNvSpPr/>
              <p:nvPr/>
            </p:nvSpPr>
            <p:spPr>
              <a:xfrm>
                <a:off x="124675" y="1998459"/>
                <a:ext cx="3312368" cy="241822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 algn="r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 algn="r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</m:t>
                      </m:r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9B98557-7E20-461E-8E2D-C740FD7B79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75" y="1998459"/>
                <a:ext cx="3312368" cy="24182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箭头: 右 3">
            <a:extLst>
              <a:ext uri="{FF2B5EF4-FFF2-40B4-BE49-F238E27FC236}">
                <a16:creationId xmlns:a16="http://schemas.microsoft.com/office/drawing/2014/main" id="{8AC55766-8EB0-4926-BB99-C7A32D968A7C}"/>
              </a:ext>
            </a:extLst>
          </p:cNvPr>
          <p:cNvSpPr/>
          <p:nvPr/>
        </p:nvSpPr>
        <p:spPr>
          <a:xfrm>
            <a:off x="3788497" y="2883536"/>
            <a:ext cx="432048" cy="648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F6A5D2A-0C98-4545-B0FD-F36C40607191}"/>
                  </a:ext>
                </a:extLst>
              </p:cNvPr>
              <p:cNvSpPr/>
              <p:nvPr/>
            </p:nvSpPr>
            <p:spPr>
              <a:xfrm>
                <a:off x="4572000" y="2060848"/>
                <a:ext cx="4228824" cy="229344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动平衡条件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质心位于转轴上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转轴为惯量主轴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F6A5D2A-0C98-4545-B0FD-F36C406071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060848"/>
                <a:ext cx="4228824" cy="2293448"/>
              </a:xfrm>
              <a:prstGeom prst="rect">
                <a:avLst/>
              </a:prstGeom>
              <a:blipFill>
                <a:blip r:embed="rId4"/>
                <a:stretch>
                  <a:fillRect l="-2011" b="-370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0E4166-2001-4A1F-8509-22866B361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265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AF288D02-F915-43E8-B788-FCB43D336F50}"/>
              </a:ext>
            </a:extLst>
          </p:cNvPr>
          <p:cNvCxnSpPr>
            <a:cxnSpLocks/>
          </p:cNvCxnSpPr>
          <p:nvPr/>
        </p:nvCxnSpPr>
        <p:spPr>
          <a:xfrm>
            <a:off x="2571276" y="3584418"/>
            <a:ext cx="1496668" cy="0"/>
          </a:xfrm>
          <a:prstGeom prst="line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>
                <a:extLst>
                  <a:ext uri="{FF2B5EF4-FFF2-40B4-BE49-F238E27FC236}">
                    <a16:creationId xmlns:a16="http://schemas.microsoft.com/office/drawing/2014/main" id="{195A75F5-9F30-4CB9-921D-591F4ECE1F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116632"/>
                <a:ext cx="8778875" cy="1961243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30000"/>
                  </a:lnSpc>
                  <a:spcBef>
                    <a:spcPct val="0"/>
                  </a:spcBef>
                  <a:buNone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kumimoji="0" lang="en-US" altLang="zh-CN" sz="2400" noProof="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半径为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kumimoji="0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质量为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kumimoji="0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均质涡轮，安装之后质心与两边的距离分别为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kumimoji="0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kumimoji="0"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kumimoji="0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. 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由于器件加工精度的原因，涡轮中轴线与涡轮转动轴的方向常常出现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角的偏差。求当涡轮以</a:t>
                </a:r>
                <a:r>
                  <a:rPr kumimoji="0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作匀角速转动（角速度大小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时，轴承上某一时刻的最大压力。</a:t>
                </a:r>
              </a:p>
            </p:txBody>
          </p:sp>
        </mc:Choice>
        <mc:Fallback xmlns="">
          <p:sp>
            <p:nvSpPr>
              <p:cNvPr id="2" name="Text Box 4">
                <a:extLst>
                  <a:ext uri="{FF2B5EF4-FFF2-40B4-BE49-F238E27FC236}">
                    <a16:creationId xmlns:a16="http://schemas.microsoft.com/office/drawing/2014/main" id="{195A75F5-9F30-4CB9-921D-591F4ECE1F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16632"/>
                <a:ext cx="8778875" cy="1961243"/>
              </a:xfrm>
              <a:prstGeom prst="rect">
                <a:avLst/>
              </a:prstGeom>
              <a:blipFill>
                <a:blip r:embed="rId2"/>
                <a:stretch>
                  <a:fillRect l="-1042" t="-311" b="-528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椭圆 4">
            <a:extLst>
              <a:ext uri="{FF2B5EF4-FFF2-40B4-BE49-F238E27FC236}">
                <a16:creationId xmlns:a16="http://schemas.microsoft.com/office/drawing/2014/main" id="{49EFA840-DF28-40C5-AAEA-EDFAE9C6A325}"/>
              </a:ext>
            </a:extLst>
          </p:cNvPr>
          <p:cNvSpPr>
            <a:spLocks noChangeAspect="1"/>
          </p:cNvSpPr>
          <p:nvPr/>
        </p:nvSpPr>
        <p:spPr>
          <a:xfrm rot="20189271">
            <a:off x="3830221" y="2564904"/>
            <a:ext cx="1152128" cy="2016224"/>
          </a:xfrm>
          <a:prstGeom prst="ellipse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7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0D57EBF-B0AB-49BF-98FA-F8800FCA2D2A}"/>
                  </a:ext>
                </a:extLst>
              </p:cNvPr>
              <p:cNvSpPr/>
              <p:nvPr/>
            </p:nvSpPr>
            <p:spPr>
              <a:xfrm>
                <a:off x="2382338" y="3565903"/>
                <a:ext cx="4601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0D57EBF-B0AB-49BF-98FA-F8800FCA2D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338" y="3565903"/>
                <a:ext cx="46019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3E6AA08-7ABA-4D29-81BB-2DD09CE7E2D7}"/>
                  </a:ext>
                </a:extLst>
              </p:cNvPr>
              <p:cNvSpPr/>
              <p:nvPr/>
            </p:nvSpPr>
            <p:spPr>
              <a:xfrm>
                <a:off x="6446569" y="3667256"/>
                <a:ext cx="4718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3E6AA08-7ABA-4D29-81BB-2DD09CE7E2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6569" y="3667256"/>
                <a:ext cx="471859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椭圆 11">
            <a:extLst>
              <a:ext uri="{FF2B5EF4-FFF2-40B4-BE49-F238E27FC236}">
                <a16:creationId xmlns:a16="http://schemas.microsoft.com/office/drawing/2014/main" id="{F1CBEA4C-76C3-43E7-A306-162407E6CB12}"/>
              </a:ext>
            </a:extLst>
          </p:cNvPr>
          <p:cNvSpPr/>
          <p:nvPr/>
        </p:nvSpPr>
        <p:spPr>
          <a:xfrm>
            <a:off x="2571276" y="3529903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4E17B41F-982F-46F6-8FFA-57047EA026B0}"/>
              </a:ext>
            </a:extLst>
          </p:cNvPr>
          <p:cNvSpPr/>
          <p:nvPr/>
        </p:nvSpPr>
        <p:spPr>
          <a:xfrm>
            <a:off x="6012160" y="3537016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6762A6D4-C1E8-4F4A-BD47-458B95D15730}"/>
              </a:ext>
            </a:extLst>
          </p:cNvPr>
          <p:cNvGrpSpPr/>
          <p:nvPr/>
        </p:nvGrpSpPr>
        <p:grpSpPr>
          <a:xfrm>
            <a:off x="4331428" y="2633627"/>
            <a:ext cx="1521778" cy="666101"/>
            <a:chOff x="4331428" y="2633627"/>
            <a:chExt cx="1521778" cy="666101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5C9418C0-1F0F-400A-B54D-6E41CEA1231D}"/>
                </a:ext>
              </a:extLst>
            </p:cNvPr>
            <p:cNvCxnSpPr>
              <a:cxnSpLocks/>
            </p:cNvCxnSpPr>
            <p:nvPr/>
          </p:nvCxnSpPr>
          <p:spPr>
            <a:xfrm rot="-1440000">
              <a:off x="4331428" y="3299728"/>
              <a:ext cx="1334992" cy="0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矩形 45">
                  <a:extLst>
                    <a:ext uri="{FF2B5EF4-FFF2-40B4-BE49-F238E27FC236}">
                      <a16:creationId xmlns:a16="http://schemas.microsoft.com/office/drawing/2014/main" id="{D40B3DE0-7003-4C52-88BC-19A4571782AF}"/>
                    </a:ext>
                  </a:extLst>
                </p:cNvPr>
                <p:cNvSpPr/>
                <p:nvPr/>
              </p:nvSpPr>
              <p:spPr>
                <a:xfrm>
                  <a:off x="5334602" y="2633627"/>
                  <a:ext cx="51860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矩形 45">
                  <a:extLst>
                    <a:ext uri="{FF2B5EF4-FFF2-40B4-BE49-F238E27FC236}">
                      <a16:creationId xmlns:a16="http://schemas.microsoft.com/office/drawing/2014/main" id="{D40B3DE0-7003-4C52-88BC-19A4571782A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602" y="2633627"/>
                  <a:ext cx="518604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35AE2006-009F-4F4F-A3C8-00E5DC813BCC}"/>
              </a:ext>
            </a:extLst>
          </p:cNvPr>
          <p:cNvGrpSpPr/>
          <p:nvPr/>
        </p:nvGrpSpPr>
        <p:grpSpPr>
          <a:xfrm>
            <a:off x="3454213" y="2057457"/>
            <a:ext cx="684911" cy="1569711"/>
            <a:chOff x="3454213" y="2057457"/>
            <a:chExt cx="684911" cy="1569711"/>
          </a:xfrm>
        </p:grpSpPr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18EEFC8D-31A6-4366-A542-4E25928FB66C}"/>
                </a:ext>
              </a:extLst>
            </p:cNvPr>
            <p:cNvCxnSpPr>
              <a:cxnSpLocks/>
            </p:cNvCxnSpPr>
            <p:nvPr/>
          </p:nvCxnSpPr>
          <p:spPr>
            <a:xfrm rot="14760000">
              <a:off x="3471628" y="2959672"/>
              <a:ext cx="1334992" cy="0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矩形 46">
                  <a:extLst>
                    <a:ext uri="{FF2B5EF4-FFF2-40B4-BE49-F238E27FC236}">
                      <a16:creationId xmlns:a16="http://schemas.microsoft.com/office/drawing/2014/main" id="{11613C03-8528-4A1C-A667-C9BDAD8FAC10}"/>
                    </a:ext>
                  </a:extLst>
                </p:cNvPr>
                <p:cNvSpPr/>
                <p:nvPr/>
              </p:nvSpPr>
              <p:spPr>
                <a:xfrm>
                  <a:off x="3454213" y="2057457"/>
                  <a:ext cx="5348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矩形 46">
                  <a:extLst>
                    <a:ext uri="{FF2B5EF4-FFF2-40B4-BE49-F238E27FC236}">
                      <a16:creationId xmlns:a16="http://schemas.microsoft.com/office/drawing/2014/main" id="{11613C03-8528-4A1C-A667-C9BDAD8FAC1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4213" y="2057457"/>
                  <a:ext cx="534825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388739EC-66EB-4E6B-8A6E-D4B2976EAE8A}"/>
              </a:ext>
            </a:extLst>
          </p:cNvPr>
          <p:cNvGrpSpPr/>
          <p:nvPr/>
        </p:nvGrpSpPr>
        <p:grpSpPr>
          <a:xfrm>
            <a:off x="4389136" y="2088843"/>
            <a:ext cx="451562" cy="1457293"/>
            <a:chOff x="4389136" y="2088843"/>
            <a:chExt cx="451562" cy="1457293"/>
          </a:xfrm>
        </p:grpSpPr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B5EF077F-0320-4773-9382-15452509DE7E}"/>
                </a:ext>
              </a:extLst>
            </p:cNvPr>
            <p:cNvCxnSpPr>
              <a:cxnSpLocks/>
            </p:cNvCxnSpPr>
            <p:nvPr/>
          </p:nvCxnSpPr>
          <p:spPr>
            <a:xfrm>
              <a:off x="4389136" y="2348880"/>
              <a:ext cx="17149" cy="1197256"/>
            </a:xfrm>
            <a:prstGeom prst="line">
              <a:avLst/>
            </a:prstGeom>
            <a:ln w="12700">
              <a:headEnd type="triangl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AFF431D3-A278-4DF0-BA79-10557EA74682}"/>
                    </a:ext>
                  </a:extLst>
                </p:cNvPr>
                <p:cNvSpPr/>
                <p:nvPr/>
              </p:nvSpPr>
              <p:spPr>
                <a:xfrm>
                  <a:off x="4406285" y="2088843"/>
                  <a:ext cx="43441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AFF431D3-A278-4DF0-BA79-10557EA746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06285" y="2088843"/>
                  <a:ext cx="434413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05D90783-5F82-4A85-9BB1-F1A4B55FBACB}"/>
              </a:ext>
            </a:extLst>
          </p:cNvPr>
          <p:cNvGrpSpPr/>
          <p:nvPr/>
        </p:nvGrpSpPr>
        <p:grpSpPr>
          <a:xfrm>
            <a:off x="3212186" y="3573016"/>
            <a:ext cx="1194099" cy="1005563"/>
            <a:chOff x="3212186" y="3573016"/>
            <a:chExt cx="1194099" cy="1005563"/>
          </a:xfrm>
        </p:grpSpPr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40F7C639-44A3-444C-BF07-2342F6C14F15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3624358" y="3573016"/>
              <a:ext cx="781927" cy="856895"/>
            </a:xfrm>
            <a:prstGeom prst="line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矩形 48">
                  <a:extLst>
                    <a:ext uri="{FF2B5EF4-FFF2-40B4-BE49-F238E27FC236}">
                      <a16:creationId xmlns:a16="http://schemas.microsoft.com/office/drawing/2014/main" id="{E94CBBEA-5C4D-40D9-B703-091BBD9D9B0F}"/>
                    </a:ext>
                  </a:extLst>
                </p:cNvPr>
                <p:cNvSpPr/>
                <p:nvPr/>
              </p:nvSpPr>
              <p:spPr>
                <a:xfrm>
                  <a:off x="3212186" y="4116914"/>
                  <a:ext cx="43838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9" name="矩形 48">
                  <a:extLst>
                    <a:ext uri="{FF2B5EF4-FFF2-40B4-BE49-F238E27FC236}">
                      <a16:creationId xmlns:a16="http://schemas.microsoft.com/office/drawing/2014/main" id="{E94CBBEA-5C4D-40D9-B703-091BBD9D9B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2186" y="4116914"/>
                  <a:ext cx="438389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18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C0A7ED4D-6C9D-44C6-A272-FB7DFBE5D094}"/>
                  </a:ext>
                </a:extLst>
              </p:cNvPr>
              <p:cNvSpPr/>
              <p:nvPr/>
            </p:nvSpPr>
            <p:spPr>
              <a:xfrm>
                <a:off x="4288209" y="3505199"/>
                <a:ext cx="4775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C0A7ED4D-6C9D-44C6-A272-FB7DFBE5D0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209" y="3505199"/>
                <a:ext cx="477503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组合 56">
            <a:extLst>
              <a:ext uri="{FF2B5EF4-FFF2-40B4-BE49-F238E27FC236}">
                <a16:creationId xmlns:a16="http://schemas.microsoft.com/office/drawing/2014/main" id="{1163B619-1999-4DF2-A2E7-719F69011B96}"/>
              </a:ext>
            </a:extLst>
          </p:cNvPr>
          <p:cNvGrpSpPr/>
          <p:nvPr/>
        </p:nvGrpSpPr>
        <p:grpSpPr>
          <a:xfrm>
            <a:off x="5461986" y="3086717"/>
            <a:ext cx="1597343" cy="666980"/>
            <a:chOff x="5461986" y="3086717"/>
            <a:chExt cx="1597343" cy="6669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A338FD70-995C-4A01-8455-9FD87740DB18}"/>
                    </a:ext>
                  </a:extLst>
                </p:cNvPr>
                <p:cNvSpPr/>
                <p:nvPr/>
              </p:nvSpPr>
              <p:spPr>
                <a:xfrm>
                  <a:off x="6643382" y="3086717"/>
                  <a:ext cx="41594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A338FD70-995C-4A01-8455-9FD87740DB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3382" y="3086717"/>
                  <a:ext cx="415947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弧形 50">
              <a:extLst>
                <a:ext uri="{FF2B5EF4-FFF2-40B4-BE49-F238E27FC236}">
                  <a16:creationId xmlns:a16="http://schemas.microsoft.com/office/drawing/2014/main" id="{EDDA7207-0AA4-48E5-B104-A4626BCD0B07}"/>
                </a:ext>
              </a:extLst>
            </p:cNvPr>
            <p:cNvSpPr/>
            <p:nvPr/>
          </p:nvSpPr>
          <p:spPr>
            <a:xfrm rot="5400000">
              <a:off x="5342651" y="3507054"/>
              <a:ext cx="365978" cy="127308"/>
            </a:xfrm>
            <a:prstGeom prst="arc">
              <a:avLst>
                <a:gd name="adj1" fmla="val 18819969"/>
                <a:gd name="adj2" fmla="val 13540231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64FD945D-3477-47B0-92D5-7BD6ECAF5E2A}"/>
              </a:ext>
            </a:extLst>
          </p:cNvPr>
          <p:cNvGrpSpPr/>
          <p:nvPr/>
        </p:nvGrpSpPr>
        <p:grpSpPr>
          <a:xfrm>
            <a:off x="5266233" y="2227027"/>
            <a:ext cx="1604493" cy="2531794"/>
            <a:chOff x="5266233" y="2227027"/>
            <a:chExt cx="1604493" cy="2531794"/>
          </a:xfrm>
        </p:grpSpPr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63A7FA9D-AEE5-477E-A588-26EA79267DFF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5266233" y="3576603"/>
              <a:ext cx="781927" cy="856895"/>
            </a:xfrm>
            <a:prstGeom prst="line">
              <a:avLst/>
            </a:prstGeom>
            <a:ln w="28575"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3766BB29-F780-43F1-B423-47423CF3C5E6}"/>
                </a:ext>
              </a:extLst>
            </p:cNvPr>
            <p:cNvCxnSpPr>
              <a:cxnSpLocks/>
            </p:cNvCxnSpPr>
            <p:nvPr/>
          </p:nvCxnSpPr>
          <p:spPr>
            <a:xfrm>
              <a:off x="6048160" y="2407382"/>
              <a:ext cx="0" cy="1165634"/>
            </a:xfrm>
            <a:prstGeom prst="line">
              <a:avLst/>
            </a:prstGeom>
            <a:ln w="28575"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D19C6DD3-8C29-43CD-A118-E2DBB58CAF4A}"/>
                    </a:ext>
                  </a:extLst>
                </p:cNvPr>
                <p:cNvSpPr/>
                <p:nvPr/>
              </p:nvSpPr>
              <p:spPr>
                <a:xfrm>
                  <a:off x="5372782" y="4267981"/>
                  <a:ext cx="775276" cy="4908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𝐵𝑦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D19C6DD3-8C29-43CD-A118-E2DBB58CAF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2782" y="4267981"/>
                  <a:ext cx="775276" cy="490840"/>
                </a:xfrm>
                <a:prstGeom prst="rect">
                  <a:avLst/>
                </a:prstGeom>
                <a:blipFill>
                  <a:blip r:embed="rId11"/>
                  <a:stretch>
                    <a:fillRect b="-86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矩形 52">
                  <a:extLst>
                    <a:ext uri="{FF2B5EF4-FFF2-40B4-BE49-F238E27FC236}">
                      <a16:creationId xmlns:a16="http://schemas.microsoft.com/office/drawing/2014/main" id="{9564E362-89DB-413A-92AC-1B2C3E3F26E5}"/>
                    </a:ext>
                  </a:extLst>
                </p:cNvPr>
                <p:cNvSpPr/>
                <p:nvPr/>
              </p:nvSpPr>
              <p:spPr>
                <a:xfrm>
                  <a:off x="6104491" y="2227027"/>
                  <a:ext cx="76623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𝐵𝑥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矩形 52">
                  <a:extLst>
                    <a:ext uri="{FF2B5EF4-FFF2-40B4-BE49-F238E27FC236}">
                      <a16:creationId xmlns:a16="http://schemas.microsoft.com/office/drawing/2014/main" id="{9564E362-89DB-413A-92AC-1B2C3E3F26E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4491" y="2227027"/>
                  <a:ext cx="766235" cy="461665"/>
                </a:xfrm>
                <a:prstGeom prst="rect">
                  <a:avLst/>
                </a:prstGeom>
                <a:blipFill>
                  <a:blip r:embed="rId12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490B6B8A-E586-42E1-A57B-2D35E46648B5}"/>
              </a:ext>
            </a:extLst>
          </p:cNvPr>
          <p:cNvGrpSpPr/>
          <p:nvPr/>
        </p:nvGrpSpPr>
        <p:grpSpPr>
          <a:xfrm>
            <a:off x="1837600" y="2221679"/>
            <a:ext cx="783161" cy="2631727"/>
            <a:chOff x="1837600" y="2221679"/>
            <a:chExt cx="783161" cy="2631727"/>
          </a:xfrm>
        </p:grpSpPr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A0CC3392-DA2F-47B5-9130-49C36D2577D0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1838834" y="3565903"/>
              <a:ext cx="781927" cy="856895"/>
            </a:xfrm>
            <a:prstGeom prst="line">
              <a:avLst/>
            </a:prstGeom>
            <a:ln w="28575"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49E3491F-16C2-40C4-AB60-4F11A141BA21}"/>
                </a:ext>
              </a:extLst>
            </p:cNvPr>
            <p:cNvCxnSpPr>
              <a:cxnSpLocks/>
            </p:cNvCxnSpPr>
            <p:nvPr/>
          </p:nvCxnSpPr>
          <p:spPr>
            <a:xfrm>
              <a:off x="2607276" y="2418784"/>
              <a:ext cx="0" cy="1165634"/>
            </a:xfrm>
            <a:prstGeom prst="line">
              <a:avLst/>
            </a:prstGeom>
            <a:ln w="28575"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矩形 53">
                  <a:extLst>
                    <a:ext uri="{FF2B5EF4-FFF2-40B4-BE49-F238E27FC236}">
                      <a16:creationId xmlns:a16="http://schemas.microsoft.com/office/drawing/2014/main" id="{D999F683-C486-4516-BB0D-E2C12F4966FA}"/>
                    </a:ext>
                  </a:extLst>
                </p:cNvPr>
                <p:cNvSpPr/>
                <p:nvPr/>
              </p:nvSpPr>
              <p:spPr>
                <a:xfrm>
                  <a:off x="1857448" y="4362566"/>
                  <a:ext cx="756746" cy="4908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𝑦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矩形 53">
                  <a:extLst>
                    <a:ext uri="{FF2B5EF4-FFF2-40B4-BE49-F238E27FC236}">
                      <a16:creationId xmlns:a16="http://schemas.microsoft.com/office/drawing/2014/main" id="{D999F683-C486-4516-BB0D-E2C12F4966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7448" y="4362566"/>
                  <a:ext cx="756746" cy="490840"/>
                </a:xfrm>
                <a:prstGeom prst="rect">
                  <a:avLst/>
                </a:prstGeom>
                <a:blipFill>
                  <a:blip r:embed="rId13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矩形 54">
                  <a:extLst>
                    <a:ext uri="{FF2B5EF4-FFF2-40B4-BE49-F238E27FC236}">
                      <a16:creationId xmlns:a16="http://schemas.microsoft.com/office/drawing/2014/main" id="{A0FEE1BA-22D3-4296-B4B5-D3A463055751}"/>
                    </a:ext>
                  </a:extLst>
                </p:cNvPr>
                <p:cNvSpPr/>
                <p:nvPr/>
              </p:nvSpPr>
              <p:spPr>
                <a:xfrm>
                  <a:off x="1837600" y="2221679"/>
                  <a:ext cx="74770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𝑥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5" name="矩形 54">
                  <a:extLst>
                    <a:ext uri="{FF2B5EF4-FFF2-40B4-BE49-F238E27FC236}">
                      <a16:creationId xmlns:a16="http://schemas.microsoft.com/office/drawing/2014/main" id="{A0FEE1BA-22D3-4296-B4B5-D3A4630557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7600" y="2221679"/>
                  <a:ext cx="747705" cy="461665"/>
                </a:xfrm>
                <a:prstGeom prst="rect">
                  <a:avLst/>
                </a:prstGeom>
                <a:blipFill>
                  <a:blip r:embed="rId14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D9AF574C-E19F-48B5-BECB-60C6753D04B3}"/>
                  </a:ext>
                </a:extLst>
              </p:cNvPr>
              <p:cNvSpPr/>
              <p:nvPr/>
            </p:nvSpPr>
            <p:spPr>
              <a:xfrm>
                <a:off x="252875" y="4877077"/>
                <a:ext cx="8712968" cy="16812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两本体坐标系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𝑜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𝑜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p>
                      <m:sSup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两坐标系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轴重合，其中涡轮角速度沿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向，而对称轴沿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′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向。</a:t>
                </a:r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刻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轴竖直向上</a:t>
                </a:r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系统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两点受到沿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向作用力。</a:t>
                </a:r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D9AF574C-E19F-48B5-BECB-60C6753D04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75" y="4877077"/>
                <a:ext cx="8712968" cy="1681294"/>
              </a:xfrm>
              <a:prstGeom prst="rect">
                <a:avLst/>
              </a:prstGeom>
              <a:blipFill>
                <a:blip r:embed="rId15"/>
                <a:stretch>
                  <a:fillRect l="-1049" r="-490" b="-65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组合 60">
            <a:extLst>
              <a:ext uri="{FF2B5EF4-FFF2-40B4-BE49-F238E27FC236}">
                <a16:creationId xmlns:a16="http://schemas.microsoft.com/office/drawing/2014/main" id="{5582968C-B3B0-4CA4-9944-35208A3C88A0}"/>
              </a:ext>
            </a:extLst>
          </p:cNvPr>
          <p:cNvGrpSpPr/>
          <p:nvPr/>
        </p:nvGrpSpPr>
        <p:grpSpPr>
          <a:xfrm>
            <a:off x="3683077" y="3548018"/>
            <a:ext cx="744907" cy="1112725"/>
            <a:chOff x="3683077" y="3548018"/>
            <a:chExt cx="744907" cy="1112725"/>
          </a:xfrm>
        </p:grpSpPr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2236C127-F980-47AC-BC96-9A75BD110A22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3758608" y="3548018"/>
              <a:ext cx="669376" cy="733555"/>
            </a:xfrm>
            <a:prstGeom prst="line">
              <a:avLst/>
            </a:prstGeom>
            <a:ln w="190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58">
                  <a:extLst>
                    <a:ext uri="{FF2B5EF4-FFF2-40B4-BE49-F238E27FC236}">
                      <a16:creationId xmlns:a16="http://schemas.microsoft.com/office/drawing/2014/main" id="{962D127E-F448-4219-8571-1FE95F19EC36}"/>
                    </a:ext>
                  </a:extLst>
                </p:cNvPr>
                <p:cNvSpPr/>
                <p:nvPr/>
              </p:nvSpPr>
              <p:spPr>
                <a:xfrm>
                  <a:off x="3683077" y="4199078"/>
                  <a:ext cx="54104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9" name="矩形 58">
                  <a:extLst>
                    <a:ext uri="{FF2B5EF4-FFF2-40B4-BE49-F238E27FC236}">
                      <a16:creationId xmlns:a16="http://schemas.microsoft.com/office/drawing/2014/main" id="{962D127E-F448-4219-8571-1FE95F19EC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077" y="4199078"/>
                  <a:ext cx="541046" cy="461665"/>
                </a:xfrm>
                <a:prstGeom prst="rect">
                  <a:avLst/>
                </a:prstGeom>
                <a:blipFill>
                  <a:blip r:embed="rId16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弧形 2">
            <a:extLst>
              <a:ext uri="{FF2B5EF4-FFF2-40B4-BE49-F238E27FC236}">
                <a16:creationId xmlns:a16="http://schemas.microsoft.com/office/drawing/2014/main" id="{D20E3E60-387E-47A4-9692-32A27CFFA0F1}"/>
              </a:ext>
            </a:extLst>
          </p:cNvPr>
          <p:cNvSpPr/>
          <p:nvPr/>
        </p:nvSpPr>
        <p:spPr>
          <a:xfrm>
            <a:off x="3658727" y="2841574"/>
            <a:ext cx="1440000" cy="1440000"/>
          </a:xfrm>
          <a:prstGeom prst="arc">
            <a:avLst>
              <a:gd name="adj1" fmla="val 20255830"/>
              <a:gd name="adj2" fmla="val 0"/>
            </a:avLst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58784681-E773-4124-B057-29A97E101FFA}"/>
                  </a:ext>
                </a:extLst>
              </p:cNvPr>
              <p:cNvSpPr/>
              <p:nvPr/>
            </p:nvSpPr>
            <p:spPr>
              <a:xfrm>
                <a:off x="5035234" y="3141968"/>
                <a:ext cx="45525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58784681-E773-4124-B057-29A97E101F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234" y="3141968"/>
                <a:ext cx="455253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6CA7EC7-DF8C-4BD2-A336-54D4D2324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A7D4147C-B30F-4EAD-973F-CD0FCCB85D1C}"/>
              </a:ext>
            </a:extLst>
          </p:cNvPr>
          <p:cNvCxnSpPr>
            <a:cxnSpLocks/>
          </p:cNvCxnSpPr>
          <p:nvPr/>
        </p:nvCxnSpPr>
        <p:spPr>
          <a:xfrm flipV="1">
            <a:off x="4406285" y="3573016"/>
            <a:ext cx="2325955" cy="11402"/>
          </a:xfrm>
          <a:prstGeom prst="line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9746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54C4994-9C2A-4309-A819-2CDBCD8FB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2E0D6E0-59B6-4010-B2A4-2631220972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48680"/>
            <a:ext cx="4572000" cy="4834890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DD264A1C-3502-49AA-939B-62991AD2662A}"/>
              </a:ext>
            </a:extLst>
          </p:cNvPr>
          <p:cNvGrpSpPr/>
          <p:nvPr/>
        </p:nvGrpSpPr>
        <p:grpSpPr>
          <a:xfrm>
            <a:off x="0" y="446915"/>
            <a:ext cx="5028571" cy="5317714"/>
            <a:chOff x="0" y="446915"/>
            <a:chExt cx="5028571" cy="531771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7FA5BD0-0949-4541-ADC6-E0018D6AA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446915"/>
              <a:ext cx="5028571" cy="531771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C51462D6-9864-4026-AB5B-76B55B7EC673}"/>
                    </a:ext>
                  </a:extLst>
                </p:cNvPr>
                <p:cNvSpPr/>
                <p:nvPr/>
              </p:nvSpPr>
              <p:spPr>
                <a:xfrm>
                  <a:off x="323528" y="2966125"/>
                  <a:ext cx="756746" cy="4908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𝑦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C51462D6-9864-4026-AB5B-76B55B7EC6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528" y="2966125"/>
                  <a:ext cx="756746" cy="490840"/>
                </a:xfrm>
                <a:prstGeom prst="rect">
                  <a:avLst/>
                </a:prstGeom>
                <a:blipFill>
                  <a:blip r:embed="rId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EBB1193B-80B4-454A-9374-4DC39899B617}"/>
                    </a:ext>
                  </a:extLst>
                </p:cNvPr>
                <p:cNvSpPr/>
                <p:nvPr/>
              </p:nvSpPr>
              <p:spPr>
                <a:xfrm>
                  <a:off x="879744" y="928073"/>
                  <a:ext cx="74770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𝑥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EBB1193B-80B4-454A-9374-4DC39899B6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744" y="928073"/>
                  <a:ext cx="74770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2F8907D9-7E4D-4322-88F6-1039AC3E6E11}"/>
                    </a:ext>
                  </a:extLst>
                </p:cNvPr>
                <p:cNvSpPr/>
                <p:nvPr/>
              </p:nvSpPr>
              <p:spPr>
                <a:xfrm>
                  <a:off x="3059832" y="3933056"/>
                  <a:ext cx="775276" cy="4908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𝐵𝑦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2F8907D9-7E4D-4322-88F6-1039AC3E6E1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9832" y="3933056"/>
                  <a:ext cx="775276" cy="490840"/>
                </a:xfrm>
                <a:prstGeom prst="rect">
                  <a:avLst/>
                </a:prstGeom>
                <a:blipFill>
                  <a:blip r:embed="rId6"/>
                  <a:stretch>
                    <a:fillRect b="-86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9C6211B4-55AA-45C8-B9D0-DEFA6E5A15D9}"/>
                    </a:ext>
                  </a:extLst>
                </p:cNvPr>
                <p:cNvSpPr/>
                <p:nvPr/>
              </p:nvSpPr>
              <p:spPr>
                <a:xfrm>
                  <a:off x="3981258" y="1760137"/>
                  <a:ext cx="76623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𝐵𝑥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9C6211B4-55AA-45C8-B9D0-DEFA6E5A15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1258" y="1760137"/>
                  <a:ext cx="766235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2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211D8EB6-1E18-48BF-8E83-864F62AE9C55}"/>
                    </a:ext>
                  </a:extLst>
                </p:cNvPr>
                <p:cNvSpPr/>
                <p:nvPr/>
              </p:nvSpPr>
              <p:spPr>
                <a:xfrm>
                  <a:off x="2600630" y="1188001"/>
                  <a:ext cx="43441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211D8EB6-1E18-48BF-8E83-864F62AE9C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0630" y="1188001"/>
                  <a:ext cx="434413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D2A3C3CB-BBC9-4ED4-8994-AE3BA50070B4}"/>
                    </a:ext>
                  </a:extLst>
                </p:cNvPr>
                <p:cNvSpPr/>
                <p:nvPr/>
              </p:nvSpPr>
              <p:spPr>
                <a:xfrm>
                  <a:off x="1453809" y="3429000"/>
                  <a:ext cx="43441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D2A3C3CB-BBC9-4ED4-8994-AE3BA50070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3809" y="3429000"/>
                  <a:ext cx="434413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698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11">
            <a:extLst>
              <a:ext uri="{FF2B5EF4-FFF2-40B4-BE49-F238E27FC236}">
                <a16:creationId xmlns:a16="http://schemas.microsoft.com/office/drawing/2014/main" id="{191CB755-C5E9-4A87-8068-039B753B2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898" y="756896"/>
            <a:ext cx="4246145" cy="461665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一、定轴转动运动微分方程</a:t>
            </a:r>
          </a:p>
        </p:txBody>
      </p:sp>
      <p:sp>
        <p:nvSpPr>
          <p:cNvPr id="36" name="Text Box 15">
            <a:extLst>
              <a:ext uri="{FF2B5EF4-FFF2-40B4-BE49-F238E27FC236}">
                <a16:creationId xmlns:a16="http://schemas.microsoft.com/office/drawing/2014/main" id="{87EA09C4-1348-403F-9A5D-1E968CFF4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759" y="148284"/>
            <a:ext cx="5857875" cy="523875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§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.6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刚体绕固定轴转动动力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/>
              <p:nvPr/>
            </p:nvSpPr>
            <p:spPr>
              <a:xfrm>
                <a:off x="107898" y="1303298"/>
                <a:ext cx="6177575" cy="29299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刚体运动方程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刚体运动描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轴转动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刚体上能找到一点保持静止，刚体角速度沿固定方向（取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方向）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98" y="1303298"/>
                <a:ext cx="6177575" cy="2929969"/>
              </a:xfrm>
              <a:prstGeom prst="rect">
                <a:avLst/>
              </a:prstGeom>
              <a:blipFill>
                <a:blip r:embed="rId2"/>
                <a:stretch>
                  <a:fillRect l="-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E4AB50-40ED-4812-970C-E00DB1CC1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AB944ECB-8830-4AE8-9F92-CAD1D9D197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4323770"/>
            <a:ext cx="3750060" cy="211253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DA2F907-FCCF-4B31-8AD5-E961FB0720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2417" y="4382492"/>
            <a:ext cx="3971773" cy="201236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C10CE28A-345E-4B9D-8DFD-739A166EC4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09120"/>
            <a:ext cx="2338961" cy="19608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A01183BD-85EF-4343-8E3D-95002B898909}"/>
                  </a:ext>
                </a:extLst>
              </p:cNvPr>
              <p:cNvSpPr/>
              <p:nvPr/>
            </p:nvSpPr>
            <p:spPr>
              <a:xfrm>
                <a:off x="963502" y="5974638"/>
                <a:ext cx="4775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A01183BD-85EF-4343-8E3D-95002B8989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502" y="5974638"/>
                <a:ext cx="477503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F80ECE2-5FE5-4EE4-82E5-ECDF4651E24C}"/>
                  </a:ext>
                </a:extLst>
              </p:cNvPr>
              <p:cNvSpPr/>
              <p:nvPr/>
            </p:nvSpPr>
            <p:spPr>
              <a:xfrm>
                <a:off x="7135558" y="5726113"/>
                <a:ext cx="4775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CF80ECE2-5FE5-4EE4-82E5-ECDF4651E2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5558" y="5726113"/>
                <a:ext cx="477503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3525ADC-0202-49BA-94F6-326382D9985F}"/>
                  </a:ext>
                </a:extLst>
              </p:cNvPr>
              <p:cNvSpPr/>
              <p:nvPr/>
            </p:nvSpPr>
            <p:spPr>
              <a:xfrm>
                <a:off x="3548174" y="5762265"/>
                <a:ext cx="4775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3525ADC-0202-49BA-94F6-326382D998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174" y="5762265"/>
                <a:ext cx="477503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C3EB852E-FB52-42AF-97F2-724F9B3158AE}"/>
                  </a:ext>
                </a:extLst>
              </p:cNvPr>
              <p:cNvSpPr/>
              <p:nvPr/>
            </p:nvSpPr>
            <p:spPr>
              <a:xfrm>
                <a:off x="963502" y="4233267"/>
                <a:ext cx="4911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C3EB852E-FB52-42AF-97F2-724F9B3158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502" y="4233267"/>
                <a:ext cx="491160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7E8DA63-C93F-4979-80C0-2844742A9681}"/>
                  </a:ext>
                </a:extLst>
              </p:cNvPr>
              <p:cNvSpPr/>
              <p:nvPr/>
            </p:nvSpPr>
            <p:spPr>
              <a:xfrm>
                <a:off x="7135558" y="4310360"/>
                <a:ext cx="4911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7E8DA63-C93F-4979-80C0-2844742A96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5558" y="4310360"/>
                <a:ext cx="491160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5C75D4E-EA5A-4076-8DF5-47E973E619E9}"/>
                  </a:ext>
                </a:extLst>
              </p:cNvPr>
              <p:cNvSpPr/>
              <p:nvPr/>
            </p:nvSpPr>
            <p:spPr>
              <a:xfrm>
                <a:off x="3515979" y="4278287"/>
                <a:ext cx="4911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5C75D4E-EA5A-4076-8DF5-47E973E619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5979" y="4278287"/>
                <a:ext cx="491160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>
            <a:extLst>
              <a:ext uri="{FF2B5EF4-FFF2-40B4-BE49-F238E27FC236}">
                <a16:creationId xmlns:a16="http://schemas.microsoft.com/office/drawing/2014/main" id="{CA2B9102-970B-4ED4-AD79-8E1194387A20}"/>
              </a:ext>
            </a:extLst>
          </p:cNvPr>
          <p:cNvSpPr/>
          <p:nvPr/>
        </p:nvSpPr>
        <p:spPr>
          <a:xfrm>
            <a:off x="1381328" y="5656121"/>
            <a:ext cx="8034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 sz="4800" b="1" dirty="0">
              <a:solidFill>
                <a:srgbClr val="0000FF"/>
              </a:solidFill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9D097B7A-CB4B-4406-A695-10E09D6E07A2}"/>
              </a:ext>
            </a:extLst>
          </p:cNvPr>
          <p:cNvSpPr/>
          <p:nvPr/>
        </p:nvSpPr>
        <p:spPr>
          <a:xfrm>
            <a:off x="7367641" y="5739510"/>
            <a:ext cx="8034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 sz="4800" b="1" dirty="0">
              <a:solidFill>
                <a:srgbClr val="0000FF"/>
              </a:solidFill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3D1D9FF-7BBB-4812-A3AB-912E3517AED2}"/>
              </a:ext>
            </a:extLst>
          </p:cNvPr>
          <p:cNvSpPr/>
          <p:nvPr/>
        </p:nvSpPr>
        <p:spPr>
          <a:xfrm>
            <a:off x="3927188" y="5739510"/>
            <a:ext cx="8034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 sz="4800" b="1" dirty="0">
              <a:solidFill>
                <a:srgbClr val="0000FF"/>
              </a:solidFill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38426B6E-26D7-4EC3-BFFA-CEC12FD3EFDF}"/>
              </a:ext>
            </a:extLst>
          </p:cNvPr>
          <p:cNvGrpSpPr/>
          <p:nvPr/>
        </p:nvGrpSpPr>
        <p:grpSpPr>
          <a:xfrm>
            <a:off x="6766448" y="905148"/>
            <a:ext cx="2377552" cy="3284984"/>
            <a:chOff x="6766448" y="21993"/>
            <a:chExt cx="2377552" cy="3284984"/>
          </a:xfrm>
        </p:grpSpPr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F08E9A03-E95D-4025-816F-231BAC9E89A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6448" y="21993"/>
              <a:ext cx="2377552" cy="3284984"/>
            </a:xfrm>
            <a:prstGeom prst="rect">
              <a:avLst/>
            </a:prstGeom>
          </p:spPr>
        </p:pic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1DF3BA38-3344-43BA-8DD0-333BC4F2FA87}"/>
                </a:ext>
              </a:extLst>
            </p:cNvPr>
            <p:cNvSpPr/>
            <p:nvPr/>
          </p:nvSpPr>
          <p:spPr>
            <a:xfrm>
              <a:off x="8551872" y="2166288"/>
              <a:ext cx="495649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endParaRPr lang="zh-CN" altLang="en-US" sz="4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43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BD25B2D8-C698-4B78-AF98-26B388BAC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16632"/>
            <a:ext cx="8778875" cy="52084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平衡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455FFBF-309F-43EB-BF47-D7E1A00D97CF}"/>
                  </a:ext>
                </a:extLst>
              </p:cNvPr>
              <p:cNvSpPr/>
              <p:nvPr/>
            </p:nvSpPr>
            <p:spPr>
              <a:xfrm>
                <a:off x="179512" y="94257"/>
                <a:ext cx="8712968" cy="59313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̇"/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𝑥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黑体" panose="02010609060101010101" pitchFamily="49" charset="-122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𝑦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黑体" panose="02010609060101010101" pitchFamily="49" charset="-122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              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𝑧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     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𝑥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ea typeface="黑体" panose="02010609060101010101" pitchFamily="49" charset="-122"/>
                  </a:rPr>
                  <a:t>质心</a:t>
                </a:r>
                <a:r>
                  <a:rPr lang="zh-CN" altLang="en-US" b="0" i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i="0" dirty="0">
                    <a:latin typeface="+mj-lt"/>
                    <a:ea typeface="黑体" panose="02010609060101010101" pitchFamily="49" charset="-122"/>
                  </a:rPr>
                  <a:t>轴上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；角速度是常数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水平方向不受外力，质心保持不动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𝑧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𝑧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主动力作用于原点，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主动力矩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                            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=−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𝑔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𝑦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           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𝑦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−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𝑥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455FFBF-309F-43EB-BF47-D7E1A00D97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94257"/>
                <a:ext cx="8712968" cy="5931304"/>
              </a:xfrm>
              <a:prstGeom prst="rect">
                <a:avLst/>
              </a:prstGeom>
              <a:blipFill>
                <a:blip r:embed="rId2"/>
                <a:stretch>
                  <a:fillRect l="-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7C2495D-8041-46EB-91A1-196CD417EC7E}"/>
                  </a:ext>
                </a:extLst>
              </p:cNvPr>
              <p:cNvSpPr/>
              <p:nvPr/>
            </p:nvSpPr>
            <p:spPr>
              <a:xfrm>
                <a:off x="3203848" y="5970723"/>
                <a:ext cx="2326150" cy="495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关键是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𝑰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𝒚𝒛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𝑰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𝒛</m:t>
                        </m:r>
                      </m:sub>
                    </m:sSub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7C2495D-8041-46EB-91A1-196CD417EC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5970723"/>
                <a:ext cx="2326150" cy="495520"/>
              </a:xfrm>
              <a:prstGeom prst="rect">
                <a:avLst/>
              </a:prstGeom>
              <a:blipFill>
                <a:blip r:embed="rId3"/>
                <a:stretch>
                  <a:fillRect l="-4199" t="-13415" b="-158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FAF0597-901F-441B-8714-ADEB3ED629A4}"/>
                  </a:ext>
                </a:extLst>
              </p:cNvPr>
              <p:cNvSpPr/>
              <p:nvPr/>
            </p:nvSpPr>
            <p:spPr>
              <a:xfrm>
                <a:off x="179512" y="145583"/>
                <a:ext cx="18683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𝒐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𝒚𝒛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系中</a:t>
                </a: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FAF0597-901F-441B-8714-ADEB3ED629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45583"/>
                <a:ext cx="1868397" cy="461665"/>
              </a:xfrm>
              <a:prstGeom prst="rect">
                <a:avLst/>
              </a:prstGeom>
              <a:blipFill>
                <a:blip r:embed="rId4"/>
                <a:stretch>
                  <a:fillRect t="-14474" r="-423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2A28D1-7CA8-4494-85CA-36806B1AC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B4D21A4-23E3-46C4-A846-7A60F6240A10}"/>
              </a:ext>
            </a:extLst>
          </p:cNvPr>
          <p:cNvGrpSpPr/>
          <p:nvPr/>
        </p:nvGrpSpPr>
        <p:grpSpPr>
          <a:xfrm>
            <a:off x="179512" y="4058999"/>
            <a:ext cx="2940339" cy="2653418"/>
            <a:chOff x="0" y="446915"/>
            <a:chExt cx="5028571" cy="5317714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427B4D7C-B357-47A4-986A-7087DBCE441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446915"/>
              <a:ext cx="5028571" cy="531771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C8847A8D-2D6F-4620-8AAD-A77453371079}"/>
                    </a:ext>
                  </a:extLst>
                </p:cNvPr>
                <p:cNvSpPr/>
                <p:nvPr/>
              </p:nvSpPr>
              <p:spPr>
                <a:xfrm>
                  <a:off x="323528" y="2966125"/>
                  <a:ext cx="756746" cy="4908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𝑦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C8847A8D-2D6F-4620-8AAD-A7745337107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528" y="2966125"/>
                  <a:ext cx="756746" cy="490840"/>
                </a:xfrm>
                <a:prstGeom prst="rect">
                  <a:avLst/>
                </a:prstGeom>
                <a:blipFill>
                  <a:blip r:embed="rId6"/>
                  <a:stretch>
                    <a:fillRect l="-2740" r="-49315" b="-12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B1C4FAB9-445C-4F99-8124-FE652D98E8D2}"/>
                    </a:ext>
                  </a:extLst>
                </p:cNvPr>
                <p:cNvSpPr/>
                <p:nvPr/>
              </p:nvSpPr>
              <p:spPr>
                <a:xfrm>
                  <a:off x="879744" y="928073"/>
                  <a:ext cx="74770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𝑥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B1C4FAB9-445C-4F99-8124-FE652D98E8D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744" y="928073"/>
                  <a:ext cx="747705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4167" r="-44444" b="-10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59D741EF-C535-4A1E-AEB2-C594B98B3AD6}"/>
                    </a:ext>
                  </a:extLst>
                </p:cNvPr>
                <p:cNvSpPr/>
                <p:nvPr/>
              </p:nvSpPr>
              <p:spPr>
                <a:xfrm>
                  <a:off x="3059832" y="3933056"/>
                  <a:ext cx="775276" cy="4908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𝐵𝑦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59D741EF-C535-4A1E-AEB2-C594B98B3AD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9832" y="3933056"/>
                  <a:ext cx="775276" cy="490840"/>
                </a:xfrm>
                <a:prstGeom prst="rect">
                  <a:avLst/>
                </a:prstGeom>
                <a:blipFill>
                  <a:blip r:embed="rId8"/>
                  <a:stretch>
                    <a:fillRect l="-4054" r="-50000" b="-12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706FF211-5EBE-469C-988A-E3F29050DDA7}"/>
                    </a:ext>
                  </a:extLst>
                </p:cNvPr>
                <p:cNvSpPr/>
                <p:nvPr/>
              </p:nvSpPr>
              <p:spPr>
                <a:xfrm>
                  <a:off x="3981258" y="1760137"/>
                  <a:ext cx="76623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𝐵𝑥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706FF211-5EBE-469C-988A-E3F29050DDA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1258" y="1760137"/>
                  <a:ext cx="766235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2703" r="-44595" b="-10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5DD9A044-D7CF-4038-8D2E-B76AFF68F92C}"/>
                    </a:ext>
                  </a:extLst>
                </p:cNvPr>
                <p:cNvSpPr/>
                <p:nvPr/>
              </p:nvSpPr>
              <p:spPr>
                <a:xfrm>
                  <a:off x="2600630" y="1188001"/>
                  <a:ext cx="43441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5DD9A044-D7CF-4038-8D2E-B76AFF68F92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0630" y="1188001"/>
                  <a:ext cx="434413" cy="461665"/>
                </a:xfrm>
                <a:prstGeom prst="rect">
                  <a:avLst/>
                </a:prstGeom>
                <a:blipFill>
                  <a:blip r:embed="rId10"/>
                  <a:stretch>
                    <a:fillRect r="-28571" b="-8378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6A30A41E-35CD-4950-9997-78B447156A8B}"/>
                    </a:ext>
                  </a:extLst>
                </p:cNvPr>
                <p:cNvSpPr/>
                <p:nvPr/>
              </p:nvSpPr>
              <p:spPr>
                <a:xfrm>
                  <a:off x="1453809" y="3429000"/>
                  <a:ext cx="43441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6A30A41E-35CD-4950-9997-78B447156A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3809" y="3429000"/>
                  <a:ext cx="434413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7143" r="-45238" b="-12105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3227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2AAAE0C-806A-40ED-AC71-5FB8B79DD971}"/>
                  </a:ext>
                </a:extLst>
              </p:cNvPr>
              <p:cNvSpPr txBox="1"/>
              <p:nvPr/>
            </p:nvSpPr>
            <p:spPr>
              <a:xfrm>
                <a:off x="35496" y="637467"/>
                <a:ext cx="9217023" cy="58662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转动惯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𝑧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如何确定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简单几何体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背公式</a:t>
                </a:r>
                <a14:m>
                  <m:oMath xmlns:m="http://schemas.openxmlformats.org/officeDocument/2006/math">
                    <m:r>
                      <a:rPr kumimoji="1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平行轴定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细杆，圆盘，球，圆柱，球壳，正方体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转轴不沿惯量主轴时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首先找到惯量主轴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  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系中写出转轴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然后利用如下公式计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  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实际上，其他矩阵元也可以照此办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2AAAE0C-806A-40ED-AC71-5FB8B79DD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637467"/>
                <a:ext cx="9217023" cy="5866286"/>
              </a:xfrm>
              <a:prstGeom prst="rect">
                <a:avLst/>
              </a:prstGeom>
              <a:blipFill>
                <a:blip r:embed="rId2"/>
                <a:stretch>
                  <a:fillRect l="-1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1">
            <a:extLst>
              <a:ext uri="{FF2B5EF4-FFF2-40B4-BE49-F238E27FC236}">
                <a16:creationId xmlns:a16="http://schemas.microsoft.com/office/drawing/2014/main" id="{31476AD9-D241-43A8-B40E-ED678137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68178"/>
            <a:ext cx="2934725" cy="461665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转动惯量矩阵元求解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9FAF9CB-B558-4363-BFDD-14A7ED003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4BAACF2-0DCF-444C-9396-4EF41FD11D3C}" type="slidenum">
              <a:rPr kumimoji="1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975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BDA74D7A-1DEA-430A-A73E-A6D0DB310CCB}"/>
              </a:ext>
            </a:extLst>
          </p:cNvPr>
          <p:cNvCxnSpPr>
            <a:cxnSpLocks/>
          </p:cNvCxnSpPr>
          <p:nvPr/>
        </p:nvCxnSpPr>
        <p:spPr>
          <a:xfrm>
            <a:off x="4772509" y="5015111"/>
            <a:ext cx="1496668" cy="0"/>
          </a:xfrm>
          <a:prstGeom prst="line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85565394-FCD4-4973-9425-71D1460B1764}"/>
              </a:ext>
            </a:extLst>
          </p:cNvPr>
          <p:cNvGrpSpPr/>
          <p:nvPr/>
        </p:nvGrpSpPr>
        <p:grpSpPr>
          <a:xfrm>
            <a:off x="4578392" y="3498811"/>
            <a:ext cx="4676991" cy="2603286"/>
            <a:chOff x="4023022" y="3497617"/>
            <a:chExt cx="4676991" cy="2603286"/>
          </a:xfrm>
        </p:grpSpPr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F51DD11D-967B-40E5-91AF-3C782BA4FADF}"/>
                </a:ext>
              </a:extLst>
            </p:cNvPr>
            <p:cNvSpPr>
              <a:spLocks noChangeAspect="1"/>
            </p:cNvSpPr>
            <p:nvPr/>
          </p:nvSpPr>
          <p:spPr>
            <a:xfrm rot="20189271">
              <a:off x="5470905" y="4005064"/>
              <a:ext cx="1152128" cy="2016224"/>
            </a:xfrm>
            <a:prstGeom prst="ellipse">
              <a:avLst/>
            </a:prstGeom>
            <a:solidFill>
              <a:schemeClr val="bg1"/>
            </a:solidFill>
            <a:effectLst>
              <a:outerShdw blurRad="50800" dist="38100" dir="8100000" algn="tr" rotWithShape="0">
                <a:prstClr val="black">
                  <a:alpha val="7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3FD59748-FF41-4A98-96A1-A9591CC35758}"/>
                    </a:ext>
                  </a:extLst>
                </p:cNvPr>
                <p:cNvSpPr/>
                <p:nvPr/>
              </p:nvSpPr>
              <p:spPr>
                <a:xfrm>
                  <a:off x="4023022" y="5006063"/>
                  <a:ext cx="46019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3FD59748-FF41-4A98-96A1-A9591CC357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3022" y="5006063"/>
                  <a:ext cx="460190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07083272-9511-4F18-B53C-F14BE28A9DC5}"/>
                    </a:ext>
                  </a:extLst>
                </p:cNvPr>
                <p:cNvSpPr/>
                <p:nvPr/>
              </p:nvSpPr>
              <p:spPr>
                <a:xfrm>
                  <a:off x="8087253" y="5107416"/>
                  <a:ext cx="47185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07083272-9511-4F18-B53C-F14BE28A9DC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87253" y="5107416"/>
                  <a:ext cx="471859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AA6E21C-6F23-4B16-9DFE-8C82D31E62B5}"/>
                </a:ext>
              </a:extLst>
            </p:cNvPr>
            <p:cNvSpPr/>
            <p:nvPr/>
          </p:nvSpPr>
          <p:spPr>
            <a:xfrm>
              <a:off x="4211960" y="4970063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FF5D6339-BA23-41C2-A61F-A052E921B040}"/>
                </a:ext>
              </a:extLst>
            </p:cNvPr>
            <p:cNvSpPr/>
            <p:nvPr/>
          </p:nvSpPr>
          <p:spPr>
            <a:xfrm>
              <a:off x="7652844" y="4977176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761D8D8-70B8-4A45-B053-FC8904C31411}"/>
                </a:ext>
              </a:extLst>
            </p:cNvPr>
            <p:cNvGrpSpPr/>
            <p:nvPr/>
          </p:nvGrpSpPr>
          <p:grpSpPr>
            <a:xfrm>
              <a:off x="5972112" y="4073787"/>
              <a:ext cx="1521778" cy="666101"/>
              <a:chOff x="4331428" y="2633627"/>
              <a:chExt cx="1521778" cy="666101"/>
            </a:xfrm>
          </p:grpSpPr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D04A82FB-B814-44B5-B8B5-0C63D87D944E}"/>
                  </a:ext>
                </a:extLst>
              </p:cNvPr>
              <p:cNvCxnSpPr>
                <a:cxnSpLocks/>
              </p:cNvCxnSpPr>
              <p:nvPr/>
            </p:nvCxnSpPr>
            <p:spPr>
              <a:xfrm rot="-1440000">
                <a:off x="4331428" y="3299728"/>
                <a:ext cx="1334992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矩形 9">
                    <a:extLst>
                      <a:ext uri="{FF2B5EF4-FFF2-40B4-BE49-F238E27FC236}">
                        <a16:creationId xmlns:a16="http://schemas.microsoft.com/office/drawing/2014/main" id="{16F4E268-4A50-402B-8EFE-DA4C1A0E7A7D}"/>
                      </a:ext>
                    </a:extLst>
                  </p:cNvPr>
                  <p:cNvSpPr/>
                  <p:nvPr/>
                </p:nvSpPr>
                <p:spPr>
                  <a:xfrm>
                    <a:off x="5334602" y="2633627"/>
                    <a:ext cx="51860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" name="矩形 9">
                    <a:extLst>
                      <a:ext uri="{FF2B5EF4-FFF2-40B4-BE49-F238E27FC236}">
                        <a16:creationId xmlns:a16="http://schemas.microsoft.com/office/drawing/2014/main" id="{16F4E268-4A50-402B-8EFE-DA4C1A0E7A7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34602" y="2633627"/>
                    <a:ext cx="518604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DAA51AB5-6DB2-44DF-A38C-9AA37E2EB173}"/>
                </a:ext>
              </a:extLst>
            </p:cNvPr>
            <p:cNvGrpSpPr/>
            <p:nvPr/>
          </p:nvGrpSpPr>
          <p:grpSpPr>
            <a:xfrm>
              <a:off x="5094897" y="3497617"/>
              <a:ext cx="684911" cy="1569711"/>
              <a:chOff x="3454213" y="2057457"/>
              <a:chExt cx="684911" cy="1569711"/>
            </a:xfrm>
          </p:grpSpPr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755E1D12-6EAE-4903-8F92-5035AAB8927A}"/>
                  </a:ext>
                </a:extLst>
              </p:cNvPr>
              <p:cNvCxnSpPr>
                <a:cxnSpLocks/>
              </p:cNvCxnSpPr>
              <p:nvPr/>
            </p:nvCxnSpPr>
            <p:spPr>
              <a:xfrm rot="14760000">
                <a:off x="3471628" y="2959672"/>
                <a:ext cx="1334992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id="{6007A02C-1E36-4D37-B8D0-9F7054496677}"/>
                      </a:ext>
                    </a:extLst>
                  </p:cNvPr>
                  <p:cNvSpPr/>
                  <p:nvPr/>
                </p:nvSpPr>
                <p:spPr>
                  <a:xfrm>
                    <a:off x="3454213" y="2057457"/>
                    <a:ext cx="53482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id="{6007A02C-1E36-4D37-B8D0-9F705449667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54213" y="2057457"/>
                    <a:ext cx="534825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A586BBBE-FE40-4D8F-BE2E-73F9EEE72AB8}"/>
                </a:ext>
              </a:extLst>
            </p:cNvPr>
            <p:cNvGrpSpPr/>
            <p:nvPr/>
          </p:nvGrpSpPr>
          <p:grpSpPr>
            <a:xfrm>
              <a:off x="6029820" y="3529003"/>
              <a:ext cx="451562" cy="1457293"/>
              <a:chOff x="4389136" y="2088843"/>
              <a:chExt cx="451562" cy="1457293"/>
            </a:xfrm>
          </p:grpSpPr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81ABB172-7098-4D99-87DF-0A96C4108F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89136" y="2348880"/>
                <a:ext cx="17149" cy="1197256"/>
              </a:xfrm>
              <a:prstGeom prst="line">
                <a:avLst/>
              </a:prstGeom>
              <a:ln w="12700">
                <a:headEnd type="triangl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矩形 15">
                    <a:extLst>
                      <a:ext uri="{FF2B5EF4-FFF2-40B4-BE49-F238E27FC236}">
                        <a16:creationId xmlns:a16="http://schemas.microsoft.com/office/drawing/2014/main" id="{0FD7840F-3696-4D96-8301-D40CDC80ACA2}"/>
                      </a:ext>
                    </a:extLst>
                  </p:cNvPr>
                  <p:cNvSpPr/>
                  <p:nvPr/>
                </p:nvSpPr>
                <p:spPr>
                  <a:xfrm>
                    <a:off x="4406285" y="2088843"/>
                    <a:ext cx="434413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6" name="矩形 15">
                    <a:extLst>
                      <a:ext uri="{FF2B5EF4-FFF2-40B4-BE49-F238E27FC236}">
                        <a16:creationId xmlns:a16="http://schemas.microsoft.com/office/drawing/2014/main" id="{0FD7840F-3696-4D96-8301-D40CDC80ACA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06285" y="2088843"/>
                    <a:ext cx="434413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747FE5E-BFDC-41B5-BD0F-62A6CE454547}"/>
                </a:ext>
              </a:extLst>
            </p:cNvPr>
            <p:cNvGrpSpPr/>
            <p:nvPr/>
          </p:nvGrpSpPr>
          <p:grpSpPr>
            <a:xfrm>
              <a:off x="4852870" y="5013176"/>
              <a:ext cx="1194099" cy="1005563"/>
              <a:chOff x="3212186" y="3573016"/>
              <a:chExt cx="1194099" cy="1005563"/>
            </a:xfrm>
          </p:grpSpPr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56BED94C-E660-4B56-B2BC-7BDFA496FEA3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3624358" y="3573016"/>
                <a:ext cx="781927" cy="856895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矩形 18">
                    <a:extLst>
                      <a:ext uri="{FF2B5EF4-FFF2-40B4-BE49-F238E27FC236}">
                        <a16:creationId xmlns:a16="http://schemas.microsoft.com/office/drawing/2014/main" id="{21A01DC9-DF1B-4CA5-989A-9E076442BD6E}"/>
                      </a:ext>
                    </a:extLst>
                  </p:cNvPr>
                  <p:cNvSpPr/>
                  <p:nvPr/>
                </p:nvSpPr>
                <p:spPr>
                  <a:xfrm>
                    <a:off x="3212186" y="4116914"/>
                    <a:ext cx="43838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9" name="矩形 18">
                    <a:extLst>
                      <a:ext uri="{FF2B5EF4-FFF2-40B4-BE49-F238E27FC236}">
                        <a16:creationId xmlns:a16="http://schemas.microsoft.com/office/drawing/2014/main" id="{21A01DC9-DF1B-4CA5-989A-9E076442BD6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12186" y="4116914"/>
                    <a:ext cx="438389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1052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E9CD3552-99F1-4D1E-8D88-1B01C1E72E86}"/>
                    </a:ext>
                  </a:extLst>
                </p:cNvPr>
                <p:cNvSpPr/>
                <p:nvPr/>
              </p:nvSpPr>
              <p:spPr>
                <a:xfrm>
                  <a:off x="5928893" y="4945359"/>
                  <a:ext cx="47750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E9CD3552-99F1-4D1E-8D88-1B01C1E72E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8893" y="4945359"/>
                  <a:ext cx="477503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8EC944DD-4863-490E-8D25-34864B8E7FEB}"/>
                </a:ext>
              </a:extLst>
            </p:cNvPr>
            <p:cNvGrpSpPr/>
            <p:nvPr/>
          </p:nvGrpSpPr>
          <p:grpSpPr>
            <a:xfrm>
              <a:off x="7102670" y="4526877"/>
              <a:ext cx="1597343" cy="666980"/>
              <a:chOff x="5461986" y="3086717"/>
              <a:chExt cx="1597343" cy="66698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1EB63D40-56DE-4D2E-8510-D2007D35B570}"/>
                      </a:ext>
                    </a:extLst>
                  </p:cNvPr>
                  <p:cNvSpPr/>
                  <p:nvPr/>
                </p:nvSpPr>
                <p:spPr>
                  <a:xfrm>
                    <a:off x="6643382" y="3086717"/>
                    <a:ext cx="415947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1EB63D40-56DE-4D2E-8510-D2007D35B57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43382" y="3086717"/>
                    <a:ext cx="415947" cy="461665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弧形 22">
                <a:extLst>
                  <a:ext uri="{FF2B5EF4-FFF2-40B4-BE49-F238E27FC236}">
                    <a16:creationId xmlns:a16="http://schemas.microsoft.com/office/drawing/2014/main" id="{A137F2DA-AB1C-4F59-AA1E-760C2DE67AD8}"/>
                  </a:ext>
                </a:extLst>
              </p:cNvPr>
              <p:cNvSpPr/>
              <p:nvPr/>
            </p:nvSpPr>
            <p:spPr>
              <a:xfrm rot="5400000">
                <a:off x="5342651" y="3507054"/>
                <a:ext cx="365978" cy="127308"/>
              </a:xfrm>
              <a:prstGeom prst="arc">
                <a:avLst>
                  <a:gd name="adj1" fmla="val 18819969"/>
                  <a:gd name="adj2" fmla="val 13540231"/>
                </a:avLst>
              </a:prstGeom>
              <a:ln w="1905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C9B7B294-4695-4395-876A-542EE0C9CD20}"/>
                </a:ext>
              </a:extLst>
            </p:cNvPr>
            <p:cNvGrpSpPr/>
            <p:nvPr/>
          </p:nvGrpSpPr>
          <p:grpSpPr>
            <a:xfrm>
              <a:off x="5323761" y="4988178"/>
              <a:ext cx="744907" cy="1112725"/>
              <a:chOff x="3683077" y="3548018"/>
              <a:chExt cx="744907" cy="1112725"/>
            </a:xfrm>
          </p:grpSpPr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FADA284A-F1F2-4A41-863C-059191AE0D1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3758608" y="3548018"/>
                <a:ext cx="669376" cy="733555"/>
              </a:xfrm>
              <a:prstGeom prst="line">
                <a:avLst/>
              </a:prstGeom>
              <a:ln w="19050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矩形 35">
                    <a:extLst>
                      <a:ext uri="{FF2B5EF4-FFF2-40B4-BE49-F238E27FC236}">
                        <a16:creationId xmlns:a16="http://schemas.microsoft.com/office/drawing/2014/main" id="{E95B6786-4A9B-40E4-8FCE-F12DFB7627B7}"/>
                      </a:ext>
                    </a:extLst>
                  </p:cNvPr>
                  <p:cNvSpPr/>
                  <p:nvPr/>
                </p:nvSpPr>
                <p:spPr>
                  <a:xfrm>
                    <a:off x="3683077" y="4199078"/>
                    <a:ext cx="54104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36" name="矩形 35">
                    <a:extLst>
                      <a:ext uri="{FF2B5EF4-FFF2-40B4-BE49-F238E27FC236}">
                        <a16:creationId xmlns:a16="http://schemas.microsoft.com/office/drawing/2014/main" id="{E95B6786-4A9B-40E4-8FCE-F12DFB7627B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83077" y="4199078"/>
                    <a:ext cx="541046" cy="461665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1184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C641E163-1076-4E37-99DF-97F04C796B07}"/>
                  </a:ext>
                </a:extLst>
              </p:cNvPr>
              <p:cNvSpPr/>
              <p:nvPr/>
            </p:nvSpPr>
            <p:spPr>
              <a:xfrm>
                <a:off x="107504" y="-27384"/>
                <a:ext cx="8911842" cy="366132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圆盘，本体坐标系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𝑜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′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转动惯量张量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取另外的坐标系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𝑜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r>
                  <a:rPr lang="en-US" altLang="zh-CN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单位矢量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unc>
                        <m:func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unc>
                        <m:func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转动惯量张量矩阵元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</m:acc>
                        </m:e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C641E163-1076-4E37-99DF-97F04C796B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-27384"/>
                <a:ext cx="8911842" cy="3661323"/>
              </a:xfrm>
              <a:prstGeom prst="rect">
                <a:avLst/>
              </a:prstGeom>
              <a:blipFill>
                <a:blip r:embed="rId11"/>
                <a:stretch>
                  <a:fillRect l="-1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F0EE72ED-19A5-4FBB-87AA-2D363F3DA256}"/>
                  </a:ext>
                </a:extLst>
              </p:cNvPr>
              <p:cNvSpPr/>
              <p:nvPr/>
            </p:nvSpPr>
            <p:spPr>
              <a:xfrm>
                <a:off x="-83584" y="3820884"/>
                <a:ext cx="5860117" cy="20302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𝑧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𝑥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′</m:t>
                            </m:r>
                          </m:sup>
                        </m:sSubSup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e>
                        </m:func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e>
                        </m:func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𝑧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′</m:t>
                            </m:r>
                          </m:sup>
                        </m:sSubSup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e>
                        </m:func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e>
                        </m:func>
                      </m:e>
                    </m:d>
                  </m:oMath>
                </a14:m>
                <a:endParaRPr lang="en-US" altLang="zh-CN" b="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b="0" dirty="0"/>
                  <a:t>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𝑧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F0EE72ED-19A5-4FBB-87AA-2D363F3DA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3584" y="3820884"/>
                <a:ext cx="5860117" cy="203023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弧形 29">
            <a:extLst>
              <a:ext uri="{FF2B5EF4-FFF2-40B4-BE49-F238E27FC236}">
                <a16:creationId xmlns:a16="http://schemas.microsoft.com/office/drawing/2014/main" id="{B0D6FE56-134C-40CA-9D08-000A16279271}"/>
              </a:ext>
            </a:extLst>
          </p:cNvPr>
          <p:cNvSpPr/>
          <p:nvPr/>
        </p:nvSpPr>
        <p:spPr>
          <a:xfrm>
            <a:off x="5858668" y="4281198"/>
            <a:ext cx="1440000" cy="1440000"/>
          </a:xfrm>
          <a:prstGeom prst="arc">
            <a:avLst>
              <a:gd name="adj1" fmla="val 20255830"/>
              <a:gd name="adj2" fmla="val 0"/>
            </a:avLst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07FA3B32-5013-4423-A470-9E6A5189EF35}"/>
                  </a:ext>
                </a:extLst>
              </p:cNvPr>
              <p:cNvSpPr/>
              <p:nvPr/>
            </p:nvSpPr>
            <p:spPr>
              <a:xfrm>
                <a:off x="7235175" y="4581592"/>
                <a:ext cx="45525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07FA3B32-5013-4423-A470-9E6A5189EF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175" y="4581592"/>
                <a:ext cx="455253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灯片编号占位符 23">
            <a:extLst>
              <a:ext uri="{FF2B5EF4-FFF2-40B4-BE49-F238E27FC236}">
                <a16:creationId xmlns:a16="http://schemas.microsoft.com/office/drawing/2014/main" id="{34172AB4-A9C6-45DE-8586-EF27C27EB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BA1A9838-9951-49E5-8C1B-775D4FCA6CE0}"/>
              </a:ext>
            </a:extLst>
          </p:cNvPr>
          <p:cNvCxnSpPr>
            <a:cxnSpLocks/>
          </p:cNvCxnSpPr>
          <p:nvPr/>
        </p:nvCxnSpPr>
        <p:spPr>
          <a:xfrm flipV="1">
            <a:off x="6607518" y="5003709"/>
            <a:ext cx="2325955" cy="11402"/>
          </a:xfrm>
          <a:prstGeom prst="line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909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B5485E3-23FF-4B32-BA03-A8B5BFDD6E5A}"/>
                  </a:ext>
                </a:extLst>
              </p:cNvPr>
              <p:cNvSpPr/>
              <p:nvPr/>
            </p:nvSpPr>
            <p:spPr>
              <a:xfrm>
                <a:off x="179512" y="94257"/>
                <a:ext cx="8712968" cy="53621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                       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=−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𝑔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            0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𝑦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−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𝐵𝑥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</m:oMath>
                  </m:oMathPara>
                </a14:m>
                <a:endParaRPr lang="en-US" altLang="zh-CN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解得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𝑦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𝑦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</m:t>
                      </m:r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𝑔𝑏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𝑏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8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𝑏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𝑏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8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𝑏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B5485E3-23FF-4B32-BA03-A8B5BFDD6E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94257"/>
                <a:ext cx="8712968" cy="5362109"/>
              </a:xfrm>
              <a:prstGeom prst="rect">
                <a:avLst/>
              </a:prstGeom>
              <a:blipFill>
                <a:blip r:embed="rId2"/>
                <a:stretch>
                  <a:fillRect l="-10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EFB70B1-2EE1-42DF-8141-24F968DA1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509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矩形 49">
            <a:extLst>
              <a:ext uri="{FF2B5EF4-FFF2-40B4-BE49-F238E27FC236}">
                <a16:creationId xmlns:a16="http://schemas.microsoft.com/office/drawing/2014/main" id="{8E327987-FDC1-40D4-9217-43B6A256B8EB}"/>
              </a:ext>
            </a:extLst>
          </p:cNvPr>
          <p:cNvSpPr/>
          <p:nvPr/>
        </p:nvSpPr>
        <p:spPr>
          <a:xfrm>
            <a:off x="4386703" y="103547"/>
            <a:ext cx="4771125" cy="274935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AC4A3A7C-0CCF-4B42-9092-274176B16CFB}"/>
              </a:ext>
            </a:extLst>
          </p:cNvPr>
          <p:cNvCxnSpPr>
            <a:cxnSpLocks/>
          </p:cNvCxnSpPr>
          <p:nvPr/>
        </p:nvCxnSpPr>
        <p:spPr>
          <a:xfrm>
            <a:off x="4644407" y="1594778"/>
            <a:ext cx="1496668" cy="0"/>
          </a:xfrm>
          <a:prstGeom prst="line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" name="组合 1">
            <a:extLst>
              <a:ext uri="{FF2B5EF4-FFF2-40B4-BE49-F238E27FC236}">
                <a16:creationId xmlns:a16="http://schemas.microsoft.com/office/drawing/2014/main" id="{3A1C7A35-E7CD-42DD-B253-70F171F298A6}"/>
              </a:ext>
            </a:extLst>
          </p:cNvPr>
          <p:cNvGrpSpPr/>
          <p:nvPr/>
        </p:nvGrpSpPr>
        <p:grpSpPr>
          <a:xfrm>
            <a:off x="4433770" y="89467"/>
            <a:ext cx="4676991" cy="2603286"/>
            <a:chOff x="4023022" y="3497617"/>
            <a:chExt cx="4676991" cy="2603286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2F33BB8B-548A-49DD-9715-E7BE37664485}"/>
                </a:ext>
              </a:extLst>
            </p:cNvPr>
            <p:cNvSpPr>
              <a:spLocks noChangeAspect="1"/>
            </p:cNvSpPr>
            <p:nvPr/>
          </p:nvSpPr>
          <p:spPr>
            <a:xfrm rot="20189271">
              <a:off x="5470905" y="4005064"/>
              <a:ext cx="1152128" cy="2016224"/>
            </a:xfrm>
            <a:prstGeom prst="ellipse">
              <a:avLst/>
            </a:prstGeom>
            <a:solidFill>
              <a:schemeClr val="bg1"/>
            </a:solidFill>
            <a:effectLst>
              <a:outerShdw blurRad="50800" dist="38100" dir="8100000" algn="tr" rotWithShape="0">
                <a:prstClr val="black">
                  <a:alpha val="7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B4F6AA17-722B-4E8A-9749-BFF10C51EDEF}"/>
                    </a:ext>
                  </a:extLst>
                </p:cNvPr>
                <p:cNvSpPr/>
                <p:nvPr/>
              </p:nvSpPr>
              <p:spPr>
                <a:xfrm>
                  <a:off x="4023022" y="5006063"/>
                  <a:ext cx="46019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B4F6AA17-722B-4E8A-9749-BFF10C51ED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3022" y="5006063"/>
                  <a:ext cx="460190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4CFDD365-9B7F-48FB-B88A-C60DDF0F1720}"/>
                    </a:ext>
                  </a:extLst>
                </p:cNvPr>
                <p:cNvSpPr/>
                <p:nvPr/>
              </p:nvSpPr>
              <p:spPr>
                <a:xfrm>
                  <a:off x="8087253" y="5107416"/>
                  <a:ext cx="47185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4CFDD365-9B7F-48FB-B88A-C60DDF0F172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87253" y="5107416"/>
                  <a:ext cx="471859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305DA783-B859-4865-9313-638740C960AF}"/>
                </a:ext>
              </a:extLst>
            </p:cNvPr>
            <p:cNvSpPr/>
            <p:nvPr/>
          </p:nvSpPr>
          <p:spPr>
            <a:xfrm>
              <a:off x="4211960" y="4970063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190DB52A-6E41-446B-99A5-49DCF8EB8645}"/>
                </a:ext>
              </a:extLst>
            </p:cNvPr>
            <p:cNvSpPr/>
            <p:nvPr/>
          </p:nvSpPr>
          <p:spPr>
            <a:xfrm>
              <a:off x="7652844" y="4977176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72B6F0A6-0059-4A74-9C02-04C566CD5CDE}"/>
                </a:ext>
              </a:extLst>
            </p:cNvPr>
            <p:cNvGrpSpPr/>
            <p:nvPr/>
          </p:nvGrpSpPr>
          <p:grpSpPr>
            <a:xfrm>
              <a:off x="5972112" y="4073787"/>
              <a:ext cx="1521778" cy="666101"/>
              <a:chOff x="4331428" y="2633627"/>
              <a:chExt cx="1521778" cy="666101"/>
            </a:xfrm>
          </p:grpSpPr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B5B554E5-7BF8-4A92-84E2-8C16445D213B}"/>
                  </a:ext>
                </a:extLst>
              </p:cNvPr>
              <p:cNvCxnSpPr>
                <a:cxnSpLocks/>
              </p:cNvCxnSpPr>
              <p:nvPr/>
            </p:nvCxnSpPr>
            <p:spPr>
              <a:xfrm rot="-1440000">
                <a:off x="4331428" y="3299728"/>
                <a:ext cx="1334992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矩形 26">
                    <a:extLst>
                      <a:ext uri="{FF2B5EF4-FFF2-40B4-BE49-F238E27FC236}">
                        <a16:creationId xmlns:a16="http://schemas.microsoft.com/office/drawing/2014/main" id="{7C03AC56-5773-442A-A8D6-C93A1CC1ECE1}"/>
                      </a:ext>
                    </a:extLst>
                  </p:cNvPr>
                  <p:cNvSpPr/>
                  <p:nvPr/>
                </p:nvSpPr>
                <p:spPr>
                  <a:xfrm>
                    <a:off x="5334602" y="2633627"/>
                    <a:ext cx="51860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矩形 26">
                    <a:extLst>
                      <a:ext uri="{FF2B5EF4-FFF2-40B4-BE49-F238E27FC236}">
                        <a16:creationId xmlns:a16="http://schemas.microsoft.com/office/drawing/2014/main" id="{7C03AC56-5773-442A-A8D6-C93A1CC1ECE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34602" y="2633627"/>
                    <a:ext cx="518604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4E4D798F-0E32-4055-8711-3BECF92A251B}"/>
                </a:ext>
              </a:extLst>
            </p:cNvPr>
            <p:cNvGrpSpPr/>
            <p:nvPr/>
          </p:nvGrpSpPr>
          <p:grpSpPr>
            <a:xfrm>
              <a:off x="5094897" y="3497617"/>
              <a:ext cx="684911" cy="1569711"/>
              <a:chOff x="3454213" y="2057457"/>
              <a:chExt cx="684911" cy="1569711"/>
            </a:xfrm>
          </p:grpSpPr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BF117D5A-4CC6-46C7-B5B8-66F36C336970}"/>
                  </a:ext>
                </a:extLst>
              </p:cNvPr>
              <p:cNvCxnSpPr>
                <a:cxnSpLocks/>
              </p:cNvCxnSpPr>
              <p:nvPr/>
            </p:nvCxnSpPr>
            <p:spPr>
              <a:xfrm rot="14760000">
                <a:off x="3471628" y="2959672"/>
                <a:ext cx="1334992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矩形 24">
                    <a:extLst>
                      <a:ext uri="{FF2B5EF4-FFF2-40B4-BE49-F238E27FC236}">
                        <a16:creationId xmlns:a16="http://schemas.microsoft.com/office/drawing/2014/main" id="{F052B3C0-0F00-46A8-83BE-E3F97D96C6DB}"/>
                      </a:ext>
                    </a:extLst>
                  </p:cNvPr>
                  <p:cNvSpPr/>
                  <p:nvPr/>
                </p:nvSpPr>
                <p:spPr>
                  <a:xfrm>
                    <a:off x="3454213" y="2057457"/>
                    <a:ext cx="53482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5" name="矩形 24">
                    <a:extLst>
                      <a:ext uri="{FF2B5EF4-FFF2-40B4-BE49-F238E27FC236}">
                        <a16:creationId xmlns:a16="http://schemas.microsoft.com/office/drawing/2014/main" id="{F052B3C0-0F00-46A8-83BE-E3F97D96C6D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54213" y="2057457"/>
                    <a:ext cx="534825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E5E5CE6F-0D11-4BA2-8BE5-A30D020B8455}"/>
                </a:ext>
              </a:extLst>
            </p:cNvPr>
            <p:cNvGrpSpPr/>
            <p:nvPr/>
          </p:nvGrpSpPr>
          <p:grpSpPr>
            <a:xfrm>
              <a:off x="6029820" y="3529003"/>
              <a:ext cx="451562" cy="1457293"/>
              <a:chOff x="4389136" y="2088843"/>
              <a:chExt cx="451562" cy="1457293"/>
            </a:xfrm>
          </p:grpSpPr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91EA825E-E615-465F-9478-519FF8A418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89136" y="2348880"/>
                <a:ext cx="17149" cy="1197256"/>
              </a:xfrm>
              <a:prstGeom prst="line">
                <a:avLst/>
              </a:prstGeom>
              <a:ln w="12700">
                <a:headEnd type="triangl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>
                    <a:extLst>
                      <a:ext uri="{FF2B5EF4-FFF2-40B4-BE49-F238E27FC236}">
                        <a16:creationId xmlns:a16="http://schemas.microsoft.com/office/drawing/2014/main" id="{311E3BF6-B586-4B3B-84A1-D32CB59813A8}"/>
                      </a:ext>
                    </a:extLst>
                  </p:cNvPr>
                  <p:cNvSpPr/>
                  <p:nvPr/>
                </p:nvSpPr>
                <p:spPr>
                  <a:xfrm>
                    <a:off x="4406285" y="2088843"/>
                    <a:ext cx="434413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3" name="矩形 22">
                    <a:extLst>
                      <a:ext uri="{FF2B5EF4-FFF2-40B4-BE49-F238E27FC236}">
                        <a16:creationId xmlns:a16="http://schemas.microsoft.com/office/drawing/2014/main" id="{311E3BF6-B586-4B3B-84A1-D32CB59813A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06285" y="2088843"/>
                    <a:ext cx="434413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FBB5BC12-6B55-420B-B14B-5A9B2D7F9514}"/>
                </a:ext>
              </a:extLst>
            </p:cNvPr>
            <p:cNvGrpSpPr/>
            <p:nvPr/>
          </p:nvGrpSpPr>
          <p:grpSpPr>
            <a:xfrm>
              <a:off x="4852870" y="5013176"/>
              <a:ext cx="1194099" cy="1005563"/>
              <a:chOff x="3212186" y="3573016"/>
              <a:chExt cx="1194099" cy="1005563"/>
            </a:xfrm>
          </p:grpSpPr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E37F569E-A412-4FE7-B2FD-5B5B295B039D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3624358" y="3573016"/>
                <a:ext cx="781927" cy="856895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矩形 20">
                    <a:extLst>
                      <a:ext uri="{FF2B5EF4-FFF2-40B4-BE49-F238E27FC236}">
                        <a16:creationId xmlns:a16="http://schemas.microsoft.com/office/drawing/2014/main" id="{D9177352-6F4E-49E9-B15E-0A81DCAA7948}"/>
                      </a:ext>
                    </a:extLst>
                  </p:cNvPr>
                  <p:cNvSpPr/>
                  <p:nvPr/>
                </p:nvSpPr>
                <p:spPr>
                  <a:xfrm>
                    <a:off x="3212186" y="4116914"/>
                    <a:ext cx="43838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1" name="矩形 20">
                    <a:extLst>
                      <a:ext uri="{FF2B5EF4-FFF2-40B4-BE49-F238E27FC236}">
                        <a16:creationId xmlns:a16="http://schemas.microsoft.com/office/drawing/2014/main" id="{D9177352-6F4E-49E9-B15E-0A81DCAA79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12186" y="4116914"/>
                    <a:ext cx="438389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12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17741435-8EB2-488F-9760-B660E4408DDC}"/>
                    </a:ext>
                  </a:extLst>
                </p:cNvPr>
                <p:cNvSpPr/>
                <p:nvPr/>
              </p:nvSpPr>
              <p:spPr>
                <a:xfrm>
                  <a:off x="5928893" y="4945359"/>
                  <a:ext cx="47750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17741435-8EB2-488F-9760-B660E4408D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8893" y="4945359"/>
                  <a:ext cx="477503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CCED7F0B-7650-482C-AC4D-16E587B7C62B}"/>
                </a:ext>
              </a:extLst>
            </p:cNvPr>
            <p:cNvGrpSpPr/>
            <p:nvPr/>
          </p:nvGrpSpPr>
          <p:grpSpPr>
            <a:xfrm>
              <a:off x="7102670" y="4526877"/>
              <a:ext cx="1597343" cy="666980"/>
              <a:chOff x="5461986" y="3086717"/>
              <a:chExt cx="1597343" cy="66698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矩形 17">
                    <a:extLst>
                      <a:ext uri="{FF2B5EF4-FFF2-40B4-BE49-F238E27FC236}">
                        <a16:creationId xmlns:a16="http://schemas.microsoft.com/office/drawing/2014/main" id="{3BD44FAA-DF0B-42F1-A921-A5DB1BB90050}"/>
                      </a:ext>
                    </a:extLst>
                  </p:cNvPr>
                  <p:cNvSpPr/>
                  <p:nvPr/>
                </p:nvSpPr>
                <p:spPr>
                  <a:xfrm>
                    <a:off x="6643382" y="3086717"/>
                    <a:ext cx="415947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8" name="矩形 17">
                    <a:extLst>
                      <a:ext uri="{FF2B5EF4-FFF2-40B4-BE49-F238E27FC236}">
                        <a16:creationId xmlns:a16="http://schemas.microsoft.com/office/drawing/2014/main" id="{3BD44FAA-DF0B-42F1-A921-A5DB1BB9005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43382" y="3086717"/>
                    <a:ext cx="415947" cy="461665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弧形 18">
                <a:extLst>
                  <a:ext uri="{FF2B5EF4-FFF2-40B4-BE49-F238E27FC236}">
                    <a16:creationId xmlns:a16="http://schemas.microsoft.com/office/drawing/2014/main" id="{E2EE2E68-F5D1-4CAB-B8DA-09FBD4825371}"/>
                  </a:ext>
                </a:extLst>
              </p:cNvPr>
              <p:cNvSpPr/>
              <p:nvPr/>
            </p:nvSpPr>
            <p:spPr>
              <a:xfrm rot="5400000">
                <a:off x="5342651" y="3507054"/>
                <a:ext cx="365978" cy="127308"/>
              </a:xfrm>
              <a:prstGeom prst="arc">
                <a:avLst>
                  <a:gd name="adj1" fmla="val 18819969"/>
                  <a:gd name="adj2" fmla="val 13540231"/>
                </a:avLst>
              </a:prstGeom>
              <a:ln w="1905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BED85DE6-9A95-48B5-B946-D0F95F91F1D2}"/>
                </a:ext>
              </a:extLst>
            </p:cNvPr>
            <p:cNvGrpSpPr/>
            <p:nvPr/>
          </p:nvGrpSpPr>
          <p:grpSpPr>
            <a:xfrm>
              <a:off x="5323761" y="4988178"/>
              <a:ext cx="744907" cy="1112725"/>
              <a:chOff x="3683077" y="3548018"/>
              <a:chExt cx="744907" cy="1112725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00B1E18B-5CD0-4C68-9970-E6F22EBAB9D1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3758608" y="3548018"/>
                <a:ext cx="669376" cy="733555"/>
              </a:xfrm>
              <a:prstGeom prst="line">
                <a:avLst/>
              </a:prstGeom>
              <a:ln w="19050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>
                    <a:extLst>
                      <a:ext uri="{FF2B5EF4-FFF2-40B4-BE49-F238E27FC236}">
                        <a16:creationId xmlns:a16="http://schemas.microsoft.com/office/drawing/2014/main" id="{7180AC6C-7FFB-4CED-AC0B-9D9DA8AEECEB}"/>
                      </a:ext>
                    </a:extLst>
                  </p:cNvPr>
                  <p:cNvSpPr/>
                  <p:nvPr/>
                </p:nvSpPr>
                <p:spPr>
                  <a:xfrm>
                    <a:off x="3683077" y="4199078"/>
                    <a:ext cx="54104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7" name="矩形 16">
                    <a:extLst>
                      <a:ext uri="{FF2B5EF4-FFF2-40B4-BE49-F238E27FC236}">
                        <a16:creationId xmlns:a16="http://schemas.microsoft.com/office/drawing/2014/main" id="{7180AC6C-7FFB-4CED-AC0B-9D9DA8AEECE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83077" y="4199078"/>
                    <a:ext cx="541046" cy="461665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1052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B33F5F58-6594-4BC2-9264-A76FD5952FCE}"/>
              </a:ext>
            </a:extLst>
          </p:cNvPr>
          <p:cNvGrpSpPr/>
          <p:nvPr/>
        </p:nvGrpSpPr>
        <p:grpSpPr>
          <a:xfrm>
            <a:off x="4234551" y="4289802"/>
            <a:ext cx="4160964" cy="1129233"/>
            <a:chOff x="4234551" y="4289802"/>
            <a:chExt cx="4160964" cy="1129233"/>
          </a:xfrm>
        </p:grpSpPr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E8ABE376-4D47-4876-95CE-EC0F50060FDF}"/>
                </a:ext>
              </a:extLst>
            </p:cNvPr>
            <p:cNvCxnSpPr>
              <a:cxnSpLocks/>
            </p:cNvCxnSpPr>
            <p:nvPr/>
          </p:nvCxnSpPr>
          <p:spPr>
            <a:xfrm>
              <a:off x="4234551" y="4825453"/>
              <a:ext cx="4160964" cy="0"/>
            </a:xfrm>
            <a:prstGeom prst="line">
              <a:avLst/>
            </a:prstGeom>
            <a:ln w="12700"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97F3A24E-75B7-47A2-B4F9-05225017F2E1}"/>
                    </a:ext>
                  </a:extLst>
                </p:cNvPr>
                <p:cNvSpPr/>
                <p:nvPr/>
              </p:nvSpPr>
              <p:spPr>
                <a:xfrm>
                  <a:off x="4325639" y="4818340"/>
                  <a:ext cx="46019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97F3A24E-75B7-47A2-B4F9-05225017F2E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5639" y="4818340"/>
                  <a:ext cx="460190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66CB22B3-8862-4907-A3C7-BE36CECA6758}"/>
                </a:ext>
              </a:extLst>
            </p:cNvPr>
            <p:cNvSpPr/>
            <p:nvPr/>
          </p:nvSpPr>
          <p:spPr>
            <a:xfrm>
              <a:off x="7675435" y="4789453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42831F43-6CDE-4EF5-925D-EFC170E2BB4E}"/>
                </a:ext>
              </a:extLst>
            </p:cNvPr>
            <p:cNvSpPr/>
            <p:nvPr/>
          </p:nvSpPr>
          <p:spPr>
            <a:xfrm>
              <a:off x="4240464" y="4782340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id="{D7F92523-44E7-4376-B248-C158E76DA60B}"/>
                    </a:ext>
                  </a:extLst>
                </p:cNvPr>
                <p:cNvSpPr/>
                <p:nvPr/>
              </p:nvSpPr>
              <p:spPr>
                <a:xfrm>
                  <a:off x="7475505" y="4832567"/>
                  <a:ext cx="47185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id="{D7F92523-44E7-4376-B248-C158E76DA6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5505" y="4832567"/>
                  <a:ext cx="471859" cy="46166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弧形 32">
              <a:extLst>
                <a:ext uri="{FF2B5EF4-FFF2-40B4-BE49-F238E27FC236}">
                  <a16:creationId xmlns:a16="http://schemas.microsoft.com/office/drawing/2014/main" id="{F30C1FB0-02F9-4377-9AC0-CC7A207FFC96}"/>
                </a:ext>
              </a:extLst>
            </p:cNvPr>
            <p:cNvSpPr/>
            <p:nvPr/>
          </p:nvSpPr>
          <p:spPr>
            <a:xfrm rot="5400000">
              <a:off x="6652931" y="4745786"/>
              <a:ext cx="365978" cy="127308"/>
            </a:xfrm>
            <a:prstGeom prst="arc">
              <a:avLst>
                <a:gd name="adj1" fmla="val 18819969"/>
                <a:gd name="adj2" fmla="val 13540231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4B74E021-561A-48EA-AB00-8CEEC96C7CF2}"/>
                </a:ext>
              </a:extLst>
            </p:cNvPr>
            <p:cNvCxnSpPr/>
            <p:nvPr/>
          </p:nvCxnSpPr>
          <p:spPr>
            <a:xfrm flipV="1">
              <a:off x="5339864" y="4360119"/>
              <a:ext cx="0" cy="46533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F2A7A52B-47F2-4CD2-BBB1-9F1ACECA3944}"/>
                </a:ext>
              </a:extLst>
            </p:cNvPr>
            <p:cNvCxnSpPr/>
            <p:nvPr/>
          </p:nvCxnSpPr>
          <p:spPr>
            <a:xfrm flipV="1">
              <a:off x="6218093" y="4818340"/>
              <a:ext cx="0" cy="46533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EFFA3E46-7E05-40F1-86F3-A3158E1C7D02}"/>
                </a:ext>
              </a:extLst>
            </p:cNvPr>
            <p:cNvSpPr/>
            <p:nvPr/>
          </p:nvSpPr>
          <p:spPr>
            <a:xfrm>
              <a:off x="5249864" y="4289802"/>
              <a:ext cx="180000" cy="1800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ysClr val="windowText" lastClr="000000"/>
                  </a:solidFill>
                </a:ln>
                <a:solidFill>
                  <a:srgbClr val="FFC000"/>
                </a:solidFill>
              </a:endParaRPr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277F0B00-9632-48FC-B78D-0CE627E85767}"/>
                </a:ext>
              </a:extLst>
            </p:cNvPr>
            <p:cNvSpPr/>
            <p:nvPr/>
          </p:nvSpPr>
          <p:spPr>
            <a:xfrm>
              <a:off x="6123603" y="5239035"/>
              <a:ext cx="180000" cy="1800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ysClr val="windowText" lastClr="000000"/>
                  </a:solidFill>
                </a:ln>
                <a:solidFill>
                  <a:srgbClr val="FFC000"/>
                </a:solidFill>
              </a:endParaRPr>
            </a:p>
          </p:txBody>
        </p:sp>
      </p:grp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367A991A-834F-4575-A375-CD898FDE8BF7}"/>
              </a:ext>
            </a:extLst>
          </p:cNvPr>
          <p:cNvCxnSpPr>
            <a:cxnSpLocks/>
          </p:cNvCxnSpPr>
          <p:nvPr/>
        </p:nvCxnSpPr>
        <p:spPr>
          <a:xfrm flipV="1">
            <a:off x="4267935" y="4838392"/>
            <a:ext cx="0" cy="540000"/>
          </a:xfrm>
          <a:prstGeom prst="line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398698B-129A-4E18-80BF-605E33A6E0F7}"/>
                  </a:ext>
                </a:extLst>
              </p:cNvPr>
              <p:cNvSpPr/>
              <p:nvPr/>
            </p:nvSpPr>
            <p:spPr>
              <a:xfrm>
                <a:off x="79941" y="33634"/>
                <a:ext cx="4267540" cy="362618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𝑥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𝑔𝑏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𝑏</m:t>
                          </m:r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8</m:t>
                          </m:r>
                        </m:den>
                      </m:f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𝑏</m:t>
                          </m:r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𝑥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𝑔𝑎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𝑏</m:t>
                          </m:r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8</m:t>
                          </m:r>
                        </m:den>
                      </m:f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𝑏</m:t>
                          </m:r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算出的约束力为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静力反作用力；</a:t>
                </a:r>
                <a:r>
                  <a:rPr lang="en-US" altLang="zh-CN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算出的约束力为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动力反作用力，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额外增加的部分为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附加压力。</a:t>
                </a:r>
                <a:endParaRPr lang="en-US" altLang="zh-CN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398698B-129A-4E18-80BF-605E33A6E0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1" y="33634"/>
                <a:ext cx="4267540" cy="3626185"/>
              </a:xfrm>
              <a:prstGeom prst="rect">
                <a:avLst/>
              </a:prstGeom>
              <a:blipFill>
                <a:blip r:embed="rId13"/>
                <a:stretch>
                  <a:fillRect l="-1429" r="-1571" b="-21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矩形 47">
            <a:extLst>
              <a:ext uri="{FF2B5EF4-FFF2-40B4-BE49-F238E27FC236}">
                <a16:creationId xmlns:a16="http://schemas.microsoft.com/office/drawing/2014/main" id="{52AB9598-54F1-499C-8814-577FCC8FAD67}"/>
              </a:ext>
            </a:extLst>
          </p:cNvPr>
          <p:cNvSpPr/>
          <p:nvPr/>
        </p:nvSpPr>
        <p:spPr>
          <a:xfrm>
            <a:off x="613582" y="4327577"/>
            <a:ext cx="2644930" cy="94352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化模型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附加压力的起源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F802AE7B-E071-4EA2-9FAD-EA1AD065C5F3}"/>
              </a:ext>
            </a:extLst>
          </p:cNvPr>
          <p:cNvGrpSpPr/>
          <p:nvPr/>
        </p:nvGrpSpPr>
        <p:grpSpPr>
          <a:xfrm>
            <a:off x="4050971" y="3535017"/>
            <a:ext cx="3402601" cy="2456070"/>
            <a:chOff x="4050971" y="3535017"/>
            <a:chExt cx="3402601" cy="2456070"/>
          </a:xfrm>
        </p:grpSpPr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CA9200DE-2E10-4A65-83EA-E5FBD6DF19D6}"/>
                </a:ext>
              </a:extLst>
            </p:cNvPr>
            <p:cNvCxnSpPr>
              <a:cxnSpLocks/>
            </p:cNvCxnSpPr>
            <p:nvPr/>
          </p:nvCxnSpPr>
          <p:spPr>
            <a:xfrm>
              <a:off x="5339864" y="3659819"/>
              <a:ext cx="0" cy="1165634"/>
            </a:xfrm>
            <a:prstGeom prst="line">
              <a:avLst/>
            </a:prstGeom>
            <a:ln w="28575"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4A876355-831C-4AF6-9993-507A8FF1B2D4}"/>
                </a:ext>
              </a:extLst>
            </p:cNvPr>
            <p:cNvSpPr/>
            <p:nvPr/>
          </p:nvSpPr>
          <p:spPr>
            <a:xfrm>
              <a:off x="4050971" y="3535017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离心力</a:t>
              </a:r>
            </a:p>
          </p:txBody>
        </p: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45D63E1E-E075-4DEE-921C-4CA764F33A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8184" y="4825453"/>
              <a:ext cx="0" cy="1165634"/>
            </a:xfrm>
            <a:prstGeom prst="line">
              <a:avLst/>
            </a:prstGeom>
            <a:ln w="28575"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71FE9075-D93F-4559-854F-606D29CCD630}"/>
                </a:ext>
              </a:extLst>
            </p:cNvPr>
            <p:cNvSpPr/>
            <p:nvPr/>
          </p:nvSpPr>
          <p:spPr>
            <a:xfrm>
              <a:off x="6345576" y="5355740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离心力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16C819DB-7EA5-440C-B76A-0F86D5B7BA92}"/>
                  </a:ext>
                </a:extLst>
              </p:cNvPr>
              <p:cNvSpPr/>
              <p:nvPr/>
            </p:nvSpPr>
            <p:spPr>
              <a:xfrm>
                <a:off x="2991076" y="5470107"/>
                <a:ext cx="2573846" cy="675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8</m:t>
                          </m:r>
                        </m:den>
                      </m:f>
                      <m:f>
                        <m:f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𝑏</m:t>
                          </m:r>
                        </m:den>
                      </m:f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16C819DB-7EA5-440C-B76A-0F86D5B7BA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1076" y="5470107"/>
                <a:ext cx="2573846" cy="6756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3BEB0E6E-84B0-4D4E-876B-3A1E60FCA281}"/>
                  </a:ext>
                </a:extLst>
              </p:cNvPr>
              <p:cNvSpPr/>
              <p:nvPr/>
            </p:nvSpPr>
            <p:spPr>
              <a:xfrm>
                <a:off x="5527300" y="4832567"/>
                <a:ext cx="4775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3BEB0E6E-84B0-4D4E-876B-3A1E60FCA2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300" y="4832567"/>
                <a:ext cx="477503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椭圆 57">
            <a:extLst>
              <a:ext uri="{FF2B5EF4-FFF2-40B4-BE49-F238E27FC236}">
                <a16:creationId xmlns:a16="http://schemas.microsoft.com/office/drawing/2014/main" id="{927EA231-348A-4402-8565-1D43A523F65A}"/>
              </a:ext>
            </a:extLst>
          </p:cNvPr>
          <p:cNvSpPr/>
          <p:nvPr/>
        </p:nvSpPr>
        <p:spPr>
          <a:xfrm>
            <a:off x="5701057" y="4797152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灯片编号占位符 33">
            <a:extLst>
              <a:ext uri="{FF2B5EF4-FFF2-40B4-BE49-F238E27FC236}">
                <a16:creationId xmlns:a16="http://schemas.microsoft.com/office/drawing/2014/main" id="{EAAE6DE9-92F9-4A9D-87AA-7EFF60FFB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0E86A8B4-6914-421A-8B44-0C5E387B344B}"/>
              </a:ext>
            </a:extLst>
          </p:cNvPr>
          <p:cNvCxnSpPr>
            <a:cxnSpLocks/>
          </p:cNvCxnSpPr>
          <p:nvPr/>
        </p:nvCxnSpPr>
        <p:spPr>
          <a:xfrm flipV="1">
            <a:off x="6479416" y="1583376"/>
            <a:ext cx="2325955" cy="11402"/>
          </a:xfrm>
          <a:prstGeom prst="line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585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FB51E590-7494-4B40-AA50-9793162BC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124744"/>
            <a:ext cx="8208912" cy="21587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4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：</a:t>
            </a:r>
            <a:endParaRPr lang="en-US" altLang="zh-CN" sz="4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4400" dirty="0">
                <a:solidFill>
                  <a:srgbClr val="0000FF"/>
                </a:solidFill>
                <a:ea typeface="黑体" panose="02010609060101010101" pitchFamily="49" charset="-122"/>
              </a:rPr>
              <a:t>3.1</a:t>
            </a:r>
            <a:r>
              <a:rPr lang="en-US" altLang="zh-CN" sz="4400" dirty="0">
                <a:solidFill>
                  <a:srgbClr val="0000FF"/>
                </a:solidFill>
                <a:ea typeface="黑体" panose="02010609060101010101" pitchFamily="49" charset="-122"/>
              </a:rPr>
              <a:t>0,   </a:t>
            </a:r>
            <a:r>
              <a:rPr lang="zh-CN" altLang="en-US" sz="4400" dirty="0">
                <a:solidFill>
                  <a:srgbClr val="0000FF"/>
                </a:solidFill>
                <a:ea typeface="黑体" panose="02010609060101010101" pitchFamily="49" charset="-122"/>
              </a:rPr>
              <a:t>3.</a:t>
            </a:r>
            <a:r>
              <a:rPr lang="en-US" altLang="zh-CN" sz="4400" dirty="0">
                <a:solidFill>
                  <a:srgbClr val="0000FF"/>
                </a:solidFill>
                <a:ea typeface="黑体" panose="02010609060101010101" pitchFamily="49" charset="-122"/>
              </a:rPr>
              <a:t>13,</a:t>
            </a:r>
            <a:r>
              <a:rPr lang="zh-CN" altLang="en-US" sz="4400" dirty="0">
                <a:solidFill>
                  <a:srgbClr val="0000FF"/>
                </a:solidFill>
                <a:ea typeface="黑体" panose="02010609060101010101" pitchFamily="49" charset="-122"/>
              </a:rPr>
              <a:t>   3.</a:t>
            </a:r>
            <a:r>
              <a:rPr lang="en-US" altLang="zh-CN" sz="4400" dirty="0">
                <a:solidFill>
                  <a:srgbClr val="0000FF"/>
                </a:solidFill>
                <a:ea typeface="黑体" panose="02010609060101010101" pitchFamily="49" charset="-122"/>
              </a:rPr>
              <a:t>14</a:t>
            </a:r>
            <a:r>
              <a:rPr lang="en-US" altLang="zh-CN" sz="4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C9F10FC-B75A-4252-9AD4-D1C96818A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39318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C6EF000-82E3-4F4F-B56E-2AE5FABDA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556D02B3-B3D7-45E5-B66F-E06063F50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013501"/>
            <a:ext cx="8208912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充材料</a:t>
            </a:r>
            <a:endParaRPr lang="en-US" altLang="zh-CN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30768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1506" name="Text Box 4">
                <a:extLst>
                  <a:ext uri="{FF2B5EF4-FFF2-40B4-BE49-F238E27FC236}">
                    <a16:creationId xmlns:a16="http://schemas.microsoft.com/office/drawing/2014/main" id="{CB833D2C-39ED-B64B-8370-80BF99F3C6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0"/>
                <a:ext cx="8778875" cy="1531938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两根质量各为8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kg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均质细杆固连成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字型，可绕通过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点的水平轴转动，当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A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处于水平位置时,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形杆具有角速度</a:t>
                </a:r>
                <a:r>
                  <a:rPr kumimoji="0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2" charset="2"/>
                  </a:rPr>
                  <a:t>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2" charset="2"/>
                  </a:rPr>
                  <a:t>=4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2" charset="2"/>
                  </a:rPr>
                  <a:t>rad/s 。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2" charset="2"/>
                  </a:rPr>
                  <a:t>求该瞬时的角加速度</a:t>
                </a:r>
                <a:r>
                  <a:rPr kumimoji="0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2" charset="2"/>
                  </a:rPr>
                  <a:t>，以及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Symbol" pitchFamily="2" charset="2"/>
                      </a:rPr>
                      <m:t>𝑂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点的约束力</a:t>
                </a:r>
              </a:p>
            </p:txBody>
          </p:sp>
        </mc:Choice>
        <mc:Fallback>
          <p:sp>
            <p:nvSpPr>
              <p:cNvPr id="21506" name="Text Box 4">
                <a:extLst>
                  <a:ext uri="{FF2B5EF4-FFF2-40B4-BE49-F238E27FC236}">
                    <a16:creationId xmlns:a16="http://schemas.microsoft.com/office/drawing/2014/main" id="{CB833D2C-39ED-B64B-8370-80BF99F3C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0"/>
                <a:ext cx="8778875" cy="1531938"/>
              </a:xfrm>
              <a:prstGeom prst="rect">
                <a:avLst/>
              </a:prstGeom>
              <a:blipFill>
                <a:blip r:embed="rId3"/>
                <a:stretch>
                  <a:fillRect l="-1111" t="-398" b="-557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1" name="Text Box 5">
            <a:extLst>
              <a:ext uri="{FF2B5EF4-FFF2-40B4-BE49-F238E27FC236}">
                <a16:creationId xmlns:a16="http://schemas.microsoft.com/office/drawing/2014/main" id="{E2BFADE0-AFAD-8D42-A3BE-53EC2E737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5188"/>
            <a:ext cx="4121150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选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字型杆为研究对象。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受力分析如图示。</a:t>
            </a:r>
          </a:p>
        </p:txBody>
      </p:sp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0B3733B1-BFC4-844C-ABD3-59B19DFEF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876800"/>
          <a:ext cx="51816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Equation" r:id="rId4" imgW="1701800" imgH="368300" progId="Equation.3">
                  <p:embed/>
                </p:oleObj>
              </mc:Choice>
              <mc:Fallback>
                <p:oleObj name="Equation" r:id="rId4" imgW="1701800" imgH="368300" progId="Equation.3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0B3733B1-BFC4-844C-ABD3-59B19DFEF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51816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38531120-3584-554A-8C7D-C6F43C738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3733800"/>
          <a:ext cx="2600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6" name="Equation" r:id="rId6" imgW="15360650" imgH="2635250" progId="Equation.3">
                  <p:embed/>
                </p:oleObj>
              </mc:Choice>
              <mc:Fallback>
                <p:oleObj name="Equation" r:id="rId6" imgW="15360650" imgH="2635250" progId="Equation.3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38531120-3584-554A-8C7D-C6F43C738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733800"/>
                        <a:ext cx="26003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>
            <a:extLst>
              <a:ext uri="{FF2B5EF4-FFF2-40B4-BE49-F238E27FC236}">
                <a16:creationId xmlns:a16="http://schemas.microsoft.com/office/drawing/2014/main" id="{F1C3EEC6-BBF8-E240-B9C2-75347691D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4221163"/>
          <a:ext cx="38084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公式" r:id="rId8" imgW="25450800" imgH="4533900" progId="Equation.3">
                  <p:embed/>
                </p:oleObj>
              </mc:Choice>
              <mc:Fallback>
                <p:oleObj name="公式" r:id="rId8" imgW="25450800" imgH="4533900" progId="Equation.3">
                  <p:embed/>
                  <p:pic>
                    <p:nvPicPr>
                      <p:cNvPr id="34824" name="Object 8">
                        <a:extLst>
                          <a:ext uri="{FF2B5EF4-FFF2-40B4-BE49-F238E27FC236}">
                            <a16:creationId xmlns:a16="http://schemas.microsoft.com/office/drawing/2014/main" id="{F1C3EEC6-BBF8-E240-B9C2-75347691D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221163"/>
                        <a:ext cx="38084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9">
            <a:extLst>
              <a:ext uri="{FF2B5EF4-FFF2-40B4-BE49-F238E27FC236}">
                <a16:creationId xmlns:a16="http://schemas.microsoft.com/office/drawing/2014/main" id="{E0030EA0-CAE9-814E-90BF-F7BDDECFF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8" y="3124200"/>
            <a:ext cx="29559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由定轴转动微分方程</a:t>
            </a:r>
          </a:p>
        </p:txBody>
      </p:sp>
      <p:graphicFrame>
        <p:nvGraphicFramePr>
          <p:cNvPr id="21512" name="Object 11">
            <a:extLst>
              <a:ext uri="{FF2B5EF4-FFF2-40B4-BE49-F238E27FC236}">
                <a16:creationId xmlns:a16="http://schemas.microsoft.com/office/drawing/2014/main" id="{92166183-4A4B-3A42-85B8-30051F347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1524000"/>
          <a:ext cx="3086100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BMP 图象" r:id="rId10" imgW="2571750" imgH="2082800" progId="Paint.Picture">
                  <p:embed/>
                </p:oleObj>
              </mc:Choice>
              <mc:Fallback>
                <p:oleObj name="BMP 图象" r:id="rId10" imgW="2571750" imgH="2082800" progId="Paint.Picture">
                  <p:embed/>
                  <p:pic>
                    <p:nvPicPr>
                      <p:cNvPr id="21512" name="Object 11">
                        <a:extLst>
                          <a:ext uri="{FF2B5EF4-FFF2-40B4-BE49-F238E27FC236}">
                            <a16:creationId xmlns:a16="http://schemas.microsoft.com/office/drawing/2014/main" id="{92166183-4A4B-3A42-85B8-30051F347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4000"/>
                        <a:ext cx="30861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>
            <a:extLst>
              <a:ext uri="{FF2B5EF4-FFF2-40B4-BE49-F238E27FC236}">
                <a16:creationId xmlns:a16="http://schemas.microsoft.com/office/drawing/2014/main" id="{34B9F14F-82A0-B847-A7F3-63211DFE4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2819400"/>
          <a:ext cx="25288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Equation" r:id="rId12" imgW="15944850" imgH="2051050" progId="Equation.3">
                  <p:embed/>
                </p:oleObj>
              </mc:Choice>
              <mc:Fallback>
                <p:oleObj name="Equation" r:id="rId12" imgW="15944850" imgH="2051050" progId="Equation.3">
                  <p:embed/>
                  <p:pic>
                    <p:nvPicPr>
                      <p:cNvPr id="34828" name="Object 12">
                        <a:extLst>
                          <a:ext uri="{FF2B5EF4-FFF2-40B4-BE49-F238E27FC236}">
                            <a16:creationId xmlns:a16="http://schemas.microsoft.com/office/drawing/2014/main" id="{34B9F14F-82A0-B847-A7F3-63211DFE4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819400"/>
                        <a:ext cx="25288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>
            <a:extLst>
              <a:ext uri="{FF2B5EF4-FFF2-40B4-BE49-F238E27FC236}">
                <a16:creationId xmlns:a16="http://schemas.microsoft.com/office/drawing/2014/main" id="{C8AB3EDE-6F9D-BD49-9D99-47F6A42F0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284538"/>
          <a:ext cx="1371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Equation" r:id="rId14" imgW="7899400" imgH="2489200" progId="Equation.3">
                  <p:embed/>
                </p:oleObj>
              </mc:Choice>
              <mc:Fallback>
                <p:oleObj name="Equation" r:id="rId14" imgW="7899400" imgH="2489200" progId="Equation.3">
                  <p:embed/>
                  <p:pic>
                    <p:nvPicPr>
                      <p:cNvPr id="34829" name="Object 13">
                        <a:extLst>
                          <a:ext uri="{FF2B5EF4-FFF2-40B4-BE49-F238E27FC236}">
                            <a16:creationId xmlns:a16="http://schemas.microsoft.com/office/drawing/2014/main" id="{C8AB3EDE-6F9D-BD49-9D99-47F6A42F0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84538"/>
                        <a:ext cx="1371600" cy="430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Line 14">
            <a:extLst>
              <a:ext uri="{FF2B5EF4-FFF2-40B4-BE49-F238E27FC236}">
                <a16:creationId xmlns:a16="http://schemas.microsoft.com/office/drawing/2014/main" id="{63D0D7D3-1F10-FE41-9628-CDFA1E82EF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7050" y="2708275"/>
            <a:ext cx="0" cy="433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31" name="Object 15">
            <a:extLst>
              <a:ext uri="{FF2B5EF4-FFF2-40B4-BE49-F238E27FC236}">
                <a16:creationId xmlns:a16="http://schemas.microsoft.com/office/drawing/2014/main" id="{C8CB506C-7D22-A746-8E7A-EE5116A2C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3141663"/>
          <a:ext cx="552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公式" r:id="rId16" imgW="139700" imgH="88900" progId="Equation.3">
                  <p:embed/>
                </p:oleObj>
              </mc:Choice>
              <mc:Fallback>
                <p:oleObj name="公式" r:id="rId16" imgW="139700" imgH="88900" progId="Equation.3">
                  <p:embed/>
                  <p:pic>
                    <p:nvPicPr>
                      <p:cNvPr id="34831" name="Object 15">
                        <a:extLst>
                          <a:ext uri="{FF2B5EF4-FFF2-40B4-BE49-F238E27FC236}">
                            <a16:creationId xmlns:a16="http://schemas.microsoft.com/office/drawing/2014/main" id="{C8CB506C-7D22-A746-8E7A-EE5116A2C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141663"/>
                        <a:ext cx="552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Line 16">
            <a:extLst>
              <a:ext uri="{FF2B5EF4-FFF2-40B4-BE49-F238E27FC236}">
                <a16:creationId xmlns:a16="http://schemas.microsoft.com/office/drawing/2014/main" id="{A452EA45-B5BD-124E-97AA-735FE15029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2888" y="2708275"/>
            <a:ext cx="0" cy="433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33" name="Object 17">
            <a:extLst>
              <a:ext uri="{FF2B5EF4-FFF2-40B4-BE49-F238E27FC236}">
                <a16:creationId xmlns:a16="http://schemas.microsoft.com/office/drawing/2014/main" id="{168F7AC6-A1AE-AC4F-85D0-6289C9993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3963" y="3141663"/>
          <a:ext cx="552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公式" r:id="rId18" imgW="139700" imgH="88900" progId="Equation.3">
                  <p:embed/>
                </p:oleObj>
              </mc:Choice>
              <mc:Fallback>
                <p:oleObj name="公式" r:id="rId18" imgW="139700" imgH="88900" progId="Equation.3">
                  <p:embed/>
                  <p:pic>
                    <p:nvPicPr>
                      <p:cNvPr id="34833" name="Object 17">
                        <a:extLst>
                          <a:ext uri="{FF2B5EF4-FFF2-40B4-BE49-F238E27FC236}">
                            <a16:creationId xmlns:a16="http://schemas.microsoft.com/office/drawing/2014/main" id="{168F7AC6-A1AE-AC4F-85D0-6289C9993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963" y="3141663"/>
                        <a:ext cx="552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>
            <a:extLst>
              <a:ext uri="{FF2B5EF4-FFF2-40B4-BE49-F238E27FC236}">
                <a16:creationId xmlns:a16="http://schemas.microsoft.com/office/drawing/2014/main" id="{996AB2BD-50F2-1448-B9AB-469CCBA54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365625"/>
          <a:ext cx="936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公式" r:id="rId20" imgW="4826000" imgH="2051050" progId="Equation.3">
                  <p:embed/>
                </p:oleObj>
              </mc:Choice>
              <mc:Fallback>
                <p:oleObj name="公式" r:id="rId20" imgW="4826000" imgH="2051050" progId="Equation.3">
                  <p:embed/>
                  <p:pic>
                    <p:nvPicPr>
                      <p:cNvPr id="34834" name="Object 18">
                        <a:extLst>
                          <a:ext uri="{FF2B5EF4-FFF2-40B4-BE49-F238E27FC236}">
                            <a16:creationId xmlns:a16="http://schemas.microsoft.com/office/drawing/2014/main" id="{996AB2BD-50F2-1448-B9AB-469CCBA54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365625"/>
                        <a:ext cx="9366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Line 19">
            <a:extLst>
              <a:ext uri="{FF2B5EF4-FFF2-40B4-BE49-F238E27FC236}">
                <a16:creationId xmlns:a16="http://schemas.microsoft.com/office/drawing/2014/main" id="{0C25E960-1080-CC45-B78C-AD75368A0D38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4868863"/>
            <a:ext cx="6477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6" name="Line 20">
            <a:extLst>
              <a:ext uri="{FF2B5EF4-FFF2-40B4-BE49-F238E27FC236}">
                <a16:creationId xmlns:a16="http://schemas.microsoft.com/office/drawing/2014/main" id="{D3AB30FA-9009-094B-8146-279E4FC79C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4868863"/>
            <a:ext cx="1152525" cy="0"/>
          </a:xfrm>
          <a:prstGeom prst="line">
            <a:avLst/>
          </a:pr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7" name="AutoShape 21">
            <a:extLst>
              <a:ext uri="{FF2B5EF4-FFF2-40B4-BE49-F238E27FC236}">
                <a16:creationId xmlns:a16="http://schemas.microsoft.com/office/drawing/2014/main" id="{22E6A2F0-7BD0-2149-8641-5D8F9B122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797425"/>
            <a:ext cx="1081088" cy="609600"/>
          </a:xfrm>
          <a:prstGeom prst="wedgeRectCallout">
            <a:avLst>
              <a:gd name="adj1" fmla="val -314463"/>
              <a:gd name="adj2" fmla="val -56773"/>
            </a:avLst>
          </a:prstGeom>
          <a:solidFill>
            <a:srgbClr val="CCFFFF"/>
          </a:solidFill>
          <a:ln w="9525">
            <a:solidFill>
              <a:srgbClr val="FF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平行轴定理</a:t>
            </a:r>
          </a:p>
        </p:txBody>
      </p:sp>
      <p:sp>
        <p:nvSpPr>
          <p:cNvPr id="21523" name="Line 22">
            <a:extLst>
              <a:ext uri="{FF2B5EF4-FFF2-40B4-BE49-F238E27FC236}">
                <a16:creationId xmlns:a16="http://schemas.microsoft.com/office/drawing/2014/main" id="{B6930BBF-74DD-0F4D-8503-A1338927169B}"/>
              </a:ext>
            </a:extLst>
          </p:cNvPr>
          <p:cNvSpPr>
            <a:spLocks noChangeShapeType="1"/>
          </p:cNvSpPr>
          <p:nvPr/>
        </p:nvSpPr>
        <p:spPr bwMode="auto">
          <a:xfrm rot="-2269540">
            <a:off x="5724525" y="2492375"/>
            <a:ext cx="6477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3964058-32B6-4E9D-AA05-BE341A0D3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4BAACF2-0DCF-444C-9396-4EF41FD11D3C}" type="slidenum">
              <a:rPr kumimoji="1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302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5" grpId="0"/>
      <p:bldP spid="348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>
            <a:extLst>
              <a:ext uri="{FF2B5EF4-FFF2-40B4-BE49-F238E27FC236}">
                <a16:creationId xmlns:a16="http://schemas.microsoft.com/office/drawing/2014/main" id="{890FE673-F25E-5C4A-BC0F-7334EDF0E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765175"/>
            <a:ext cx="3877985" cy="46166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根据质点组角动量定理，得</a:t>
            </a:r>
          </a:p>
        </p:txBody>
      </p:sp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D48C596E-D92A-6042-B7A8-4CB2AE080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773238"/>
          <a:ext cx="2466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公式" r:id="rId3" imgW="14630400" imgH="2635250" progId="Equation.3">
                  <p:embed/>
                </p:oleObj>
              </mc:Choice>
              <mc:Fallback>
                <p:oleObj name="公式" r:id="rId3" imgW="14630400" imgH="2635250" progId="Equation.3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D48C596E-D92A-6042-B7A8-4CB2AE080F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73238"/>
                        <a:ext cx="24669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046171FC-9C4F-DD43-BACD-7F4B13D67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2362200"/>
          <a:ext cx="35734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公式" r:id="rId5" imgW="21209000" imgH="2781300" progId="Equation.3">
                  <p:embed/>
                </p:oleObj>
              </mc:Choice>
              <mc:Fallback>
                <p:oleObj name="公式" r:id="rId5" imgW="21209000" imgH="2781300" progId="Equation.3">
                  <p:embed/>
                  <p:pic>
                    <p:nvPicPr>
                      <p:cNvPr id="35846" name="Object 6">
                        <a:extLst>
                          <a:ext uri="{FF2B5EF4-FFF2-40B4-BE49-F238E27FC236}">
                            <a16:creationId xmlns:a16="http://schemas.microsoft.com/office/drawing/2014/main" id="{046171FC-9C4F-DD43-BACD-7F4B13D67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362200"/>
                        <a:ext cx="35734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2D4E7449-DF81-D14B-9F2B-DAC7C99CC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" y="3352800"/>
          <a:ext cx="63182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公式" r:id="rId7" imgW="2165350" imgH="127000" progId="Equation.3">
                  <p:embed/>
                </p:oleObj>
              </mc:Choice>
              <mc:Fallback>
                <p:oleObj name="公式" r:id="rId7" imgW="2165350" imgH="127000" progId="Equation.3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2D4E7449-DF81-D14B-9F2B-DAC7C99CCF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352800"/>
                        <a:ext cx="63182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0094AD74-137C-BA4F-92E3-30BF90804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419600"/>
          <a:ext cx="6324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公式" r:id="rId9" imgW="1949450" imgH="127000" progId="Equation.3">
                  <p:embed/>
                </p:oleObj>
              </mc:Choice>
              <mc:Fallback>
                <p:oleObj name="公式" r:id="rId9" imgW="1949450" imgH="127000" progId="Equation.3">
                  <p:embed/>
                  <p:pic>
                    <p:nvPicPr>
                      <p:cNvPr id="35848" name="Object 8">
                        <a:extLst>
                          <a:ext uri="{FF2B5EF4-FFF2-40B4-BE49-F238E27FC236}">
                            <a16:creationId xmlns:a16="http://schemas.microsoft.com/office/drawing/2014/main" id="{0094AD74-137C-BA4F-92E3-30BF90804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6324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9">
            <a:extLst>
              <a:ext uri="{FF2B5EF4-FFF2-40B4-BE49-F238E27FC236}">
                <a16:creationId xmlns:a16="http://schemas.microsoft.com/office/drawing/2014/main" id="{1986FD95-E41A-1441-A41C-C918CF6B9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838200"/>
          <a:ext cx="3109913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BMP 图象" r:id="rId11" imgW="2590800" imgH="2012950" progId="Paint.Picture">
                  <p:embed/>
                </p:oleObj>
              </mc:Choice>
              <mc:Fallback>
                <p:oleObj name="BMP 图象" r:id="rId11" imgW="2590800" imgH="2012950" progId="Paint.Picture">
                  <p:embed/>
                  <p:pic>
                    <p:nvPicPr>
                      <p:cNvPr id="22535" name="Object 9">
                        <a:extLst>
                          <a:ext uri="{FF2B5EF4-FFF2-40B4-BE49-F238E27FC236}">
                            <a16:creationId xmlns:a16="http://schemas.microsoft.com/office/drawing/2014/main" id="{1986FD95-E41A-1441-A41C-C918CF6B9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838200"/>
                        <a:ext cx="3109913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AutoShape 10">
            <a:extLst>
              <a:ext uri="{FF2B5EF4-FFF2-40B4-BE49-F238E27FC236}">
                <a16:creationId xmlns:a16="http://schemas.microsoft.com/office/drawing/2014/main" id="{40DCBDC0-02B3-A841-8636-F90EF1E82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0656" y="4955646"/>
            <a:ext cx="3671887" cy="1368425"/>
          </a:xfrm>
          <a:prstGeom prst="cloudCallout">
            <a:avLst>
              <a:gd name="adj1" fmla="val -19306"/>
              <a:gd name="adj2" fmla="val -109167"/>
            </a:avLst>
          </a:prstGeom>
          <a:solidFill>
            <a:srgbClr val="99CC00"/>
          </a:solidFill>
          <a:ln w="9525">
            <a:solidFill>
              <a:srgbClr val="FF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求轴上的作用力用质心运动定理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E8B2B33-D01A-4B40-BDBF-971ECE92D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4BAACF2-0DCF-444C-9396-4EF41FD11D3C}" type="slidenum">
              <a:rPr kumimoji="1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577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BD303C1-43AA-49F3-BF38-04FE00EB2815}"/>
                  </a:ext>
                </a:extLst>
              </p:cNvPr>
              <p:cNvSpPr txBox="1"/>
              <p:nvPr/>
            </p:nvSpPr>
            <p:spPr>
              <a:xfrm>
                <a:off x="30070" y="700707"/>
                <a:ext cx="6114866" cy="403482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刚体上任一点的速度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刚体上任一点的轨迹均为平行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平面的圆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质心速度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质心加速度：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式中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沿固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方向，故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∥</m:t>
                    </m:r>
                    <m:acc>
                      <m:accPr>
                        <m:chr m:val="⃗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BD303C1-43AA-49F3-BF38-04FE00EB28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70" y="700707"/>
                <a:ext cx="6114866" cy="4034822"/>
              </a:xfrm>
              <a:prstGeom prst="rect">
                <a:avLst/>
              </a:prstGeom>
              <a:blipFill>
                <a:blip r:embed="rId2"/>
                <a:stretch>
                  <a:fillRect l="-1595" b="-1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E4AB50-40ED-4812-970C-E00DB1CC1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367F4C6-E252-4FA1-868F-1A1B6AF833AC}"/>
              </a:ext>
            </a:extLst>
          </p:cNvPr>
          <p:cNvGrpSpPr/>
          <p:nvPr/>
        </p:nvGrpSpPr>
        <p:grpSpPr>
          <a:xfrm>
            <a:off x="6228184" y="121059"/>
            <a:ext cx="2771775" cy="3392246"/>
            <a:chOff x="6228184" y="121059"/>
            <a:chExt cx="2771775" cy="3392246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A12D715C-8ED3-4CF8-9A78-90CD745D22A3}"/>
                </a:ext>
              </a:extLst>
            </p:cNvPr>
            <p:cNvGrpSpPr/>
            <p:nvPr/>
          </p:nvGrpSpPr>
          <p:grpSpPr>
            <a:xfrm>
              <a:off x="6228184" y="121059"/>
              <a:ext cx="2771775" cy="3392246"/>
              <a:chOff x="6228184" y="65437"/>
              <a:chExt cx="2771775" cy="3392246"/>
            </a:xfrm>
          </p:grpSpPr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CDDD1112-967A-4E57-BA08-5D9D9C67F311}"/>
                  </a:ext>
                </a:extLst>
              </p:cNvPr>
              <p:cNvGrpSpPr/>
              <p:nvPr/>
            </p:nvGrpSpPr>
            <p:grpSpPr>
              <a:xfrm>
                <a:off x="6228184" y="65437"/>
                <a:ext cx="2771775" cy="3392246"/>
                <a:chOff x="6356909" y="749542"/>
                <a:chExt cx="2771775" cy="3392246"/>
              </a:xfrm>
            </p:grpSpPr>
            <p:grpSp>
              <p:nvGrpSpPr>
                <p:cNvPr id="28" name="组合 27">
                  <a:extLst>
                    <a:ext uri="{FF2B5EF4-FFF2-40B4-BE49-F238E27FC236}">
                      <a16:creationId xmlns:a16="http://schemas.microsoft.com/office/drawing/2014/main" id="{B1D1D098-6FEC-4A9D-AF19-4726B2C2D1E5}"/>
                    </a:ext>
                  </a:extLst>
                </p:cNvPr>
                <p:cNvGrpSpPr/>
                <p:nvPr/>
              </p:nvGrpSpPr>
              <p:grpSpPr>
                <a:xfrm>
                  <a:off x="6356909" y="749542"/>
                  <a:ext cx="2771775" cy="3392246"/>
                  <a:chOff x="6372225" y="1549642"/>
                  <a:chExt cx="2771775" cy="3392246"/>
                </a:xfrm>
              </p:grpSpPr>
              <p:sp>
                <p:nvSpPr>
                  <p:cNvPr id="32" name="Rectangle 77">
                    <a:extLst>
                      <a:ext uri="{FF2B5EF4-FFF2-40B4-BE49-F238E27FC236}">
                        <a16:creationId xmlns:a16="http://schemas.microsoft.com/office/drawing/2014/main" id="{F3335567-6B8B-4091-AB91-88CACC9203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72225" y="1557338"/>
                    <a:ext cx="2771775" cy="33845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FFFF99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33" name="Freeform 27">
                    <a:extLst>
                      <a:ext uri="{FF2B5EF4-FFF2-40B4-BE49-F238E27FC236}">
                        <a16:creationId xmlns:a16="http://schemas.microsoft.com/office/drawing/2014/main" id="{3FA26E25-C912-4C7F-90AA-D5EF82F89B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59563" y="2278063"/>
                    <a:ext cx="1566862" cy="2219325"/>
                  </a:xfrm>
                  <a:custGeom>
                    <a:avLst/>
                    <a:gdLst>
                      <a:gd name="T0" fmla="*/ 2147483646 w 987"/>
                      <a:gd name="T1" fmla="*/ 2147483646 h 1398"/>
                      <a:gd name="T2" fmla="*/ 2147483646 w 987"/>
                      <a:gd name="T3" fmla="*/ 2147483646 h 1398"/>
                      <a:gd name="T4" fmla="*/ 2147483646 w 987"/>
                      <a:gd name="T5" fmla="*/ 2147483646 h 1398"/>
                      <a:gd name="T6" fmla="*/ 2147483646 w 987"/>
                      <a:gd name="T7" fmla="*/ 2147483646 h 1398"/>
                      <a:gd name="T8" fmla="*/ 2147483646 w 987"/>
                      <a:gd name="T9" fmla="*/ 2147483646 h 1398"/>
                      <a:gd name="T10" fmla="*/ 2147483646 w 987"/>
                      <a:gd name="T11" fmla="*/ 2147483646 h 1398"/>
                      <a:gd name="T12" fmla="*/ 2147483646 w 987"/>
                      <a:gd name="T13" fmla="*/ 2147483646 h 1398"/>
                      <a:gd name="T14" fmla="*/ 2147483646 w 987"/>
                      <a:gd name="T15" fmla="*/ 2147483646 h 1398"/>
                      <a:gd name="T16" fmla="*/ 2147483646 w 987"/>
                      <a:gd name="T17" fmla="*/ 2147483646 h 1398"/>
                      <a:gd name="T18" fmla="*/ 2147483646 w 987"/>
                      <a:gd name="T19" fmla="*/ 2147483646 h 1398"/>
                      <a:gd name="T20" fmla="*/ 2147483646 w 987"/>
                      <a:gd name="T21" fmla="*/ 2147483646 h 1398"/>
                      <a:gd name="T22" fmla="*/ 2147483646 w 987"/>
                      <a:gd name="T23" fmla="*/ 2147483646 h 1398"/>
                      <a:gd name="T24" fmla="*/ 2147483646 w 987"/>
                      <a:gd name="T25" fmla="*/ 2147483646 h 1398"/>
                      <a:gd name="T26" fmla="*/ 2147483646 w 987"/>
                      <a:gd name="T27" fmla="*/ 2147483646 h 1398"/>
                      <a:gd name="T28" fmla="*/ 2147483646 w 987"/>
                      <a:gd name="T29" fmla="*/ 2147483646 h 1398"/>
                      <a:gd name="T30" fmla="*/ 2147483646 w 987"/>
                      <a:gd name="T31" fmla="*/ 2147483646 h 1398"/>
                      <a:gd name="T32" fmla="*/ 2147483646 w 987"/>
                      <a:gd name="T33" fmla="*/ 2147483646 h 1398"/>
                      <a:gd name="T34" fmla="*/ 2147483646 w 987"/>
                      <a:gd name="T35" fmla="*/ 2147483646 h 1398"/>
                      <a:gd name="T36" fmla="*/ 2147483646 w 987"/>
                      <a:gd name="T37" fmla="*/ 2147483646 h 1398"/>
                      <a:gd name="T38" fmla="*/ 2147483646 w 987"/>
                      <a:gd name="T39" fmla="*/ 2147483646 h 1398"/>
                      <a:gd name="T40" fmla="*/ 2147483646 w 987"/>
                      <a:gd name="T41" fmla="*/ 2147483646 h 1398"/>
                      <a:gd name="T42" fmla="*/ 2147483646 w 987"/>
                      <a:gd name="T43" fmla="*/ 2147483646 h 1398"/>
                      <a:gd name="T44" fmla="*/ 0 w 987"/>
                      <a:gd name="T45" fmla="*/ 2147483646 h 1398"/>
                      <a:gd name="T46" fmla="*/ 2147483646 w 987"/>
                      <a:gd name="T47" fmla="*/ 2147483646 h 1398"/>
                      <a:gd name="T48" fmla="*/ 2147483646 w 987"/>
                      <a:gd name="T49" fmla="*/ 2147483646 h 1398"/>
                      <a:gd name="T50" fmla="*/ 2147483646 w 987"/>
                      <a:gd name="T51" fmla="*/ 2147483646 h 1398"/>
                      <a:gd name="T52" fmla="*/ 2147483646 w 987"/>
                      <a:gd name="T53" fmla="*/ 2147483646 h 1398"/>
                      <a:gd name="T54" fmla="*/ 2147483646 w 987"/>
                      <a:gd name="T55" fmla="*/ 2147483646 h 1398"/>
                      <a:gd name="T56" fmla="*/ 2147483646 w 987"/>
                      <a:gd name="T57" fmla="*/ 2147483646 h 1398"/>
                      <a:gd name="T58" fmla="*/ 2147483646 w 987"/>
                      <a:gd name="T59" fmla="*/ 2147483646 h 1398"/>
                      <a:gd name="T60" fmla="*/ 2147483646 w 987"/>
                      <a:gd name="T61" fmla="*/ 2147483646 h 1398"/>
                      <a:gd name="T62" fmla="*/ 2147483646 w 987"/>
                      <a:gd name="T63" fmla="*/ 2147483646 h 1398"/>
                      <a:gd name="T64" fmla="*/ 2147483646 w 987"/>
                      <a:gd name="T65" fmla="*/ 2147483646 h 1398"/>
                      <a:gd name="T66" fmla="*/ 2147483646 w 987"/>
                      <a:gd name="T67" fmla="*/ 0 h 1398"/>
                      <a:gd name="T68" fmla="*/ 2147483646 w 987"/>
                      <a:gd name="T69" fmla="*/ 2147483646 h 1398"/>
                      <a:gd name="T70" fmla="*/ 2147483646 w 987"/>
                      <a:gd name="T71" fmla="*/ 2147483646 h 1398"/>
                      <a:gd name="T72" fmla="*/ 2147483646 w 987"/>
                      <a:gd name="T73" fmla="*/ 2147483646 h 1398"/>
                      <a:gd name="T74" fmla="*/ 2147483646 w 987"/>
                      <a:gd name="T75" fmla="*/ 2147483646 h 1398"/>
                      <a:gd name="T76" fmla="*/ 2147483646 w 987"/>
                      <a:gd name="T77" fmla="*/ 2147483646 h 1398"/>
                      <a:gd name="T78" fmla="*/ 2147483646 w 987"/>
                      <a:gd name="T79" fmla="*/ 2147483646 h 1398"/>
                      <a:gd name="T80" fmla="*/ 2147483646 w 987"/>
                      <a:gd name="T81" fmla="*/ 2147483646 h 1398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987" h="1398">
                        <a:moveTo>
                          <a:pt x="658" y="130"/>
                        </a:moveTo>
                        <a:cubicBezTo>
                          <a:pt x="716" y="227"/>
                          <a:pt x="861" y="275"/>
                          <a:pt x="967" y="302"/>
                        </a:cubicBezTo>
                        <a:cubicBezTo>
                          <a:pt x="971" y="316"/>
                          <a:pt x="976" y="329"/>
                          <a:pt x="980" y="343"/>
                        </a:cubicBezTo>
                        <a:cubicBezTo>
                          <a:pt x="982" y="350"/>
                          <a:pt x="987" y="363"/>
                          <a:pt x="987" y="363"/>
                        </a:cubicBezTo>
                        <a:cubicBezTo>
                          <a:pt x="983" y="511"/>
                          <a:pt x="979" y="603"/>
                          <a:pt x="960" y="734"/>
                        </a:cubicBezTo>
                        <a:cubicBezTo>
                          <a:pt x="957" y="775"/>
                          <a:pt x="972" y="825"/>
                          <a:pt x="946" y="857"/>
                        </a:cubicBezTo>
                        <a:cubicBezTo>
                          <a:pt x="932" y="875"/>
                          <a:pt x="914" y="889"/>
                          <a:pt x="898" y="905"/>
                        </a:cubicBezTo>
                        <a:cubicBezTo>
                          <a:pt x="891" y="912"/>
                          <a:pt x="877" y="926"/>
                          <a:pt x="877" y="926"/>
                        </a:cubicBezTo>
                        <a:cubicBezTo>
                          <a:pt x="863" y="954"/>
                          <a:pt x="848" y="976"/>
                          <a:pt x="829" y="1001"/>
                        </a:cubicBezTo>
                        <a:cubicBezTo>
                          <a:pt x="817" y="1042"/>
                          <a:pt x="792" y="1082"/>
                          <a:pt x="768" y="1118"/>
                        </a:cubicBezTo>
                        <a:cubicBezTo>
                          <a:pt x="759" y="1132"/>
                          <a:pt x="740" y="1159"/>
                          <a:pt x="740" y="1159"/>
                        </a:cubicBezTo>
                        <a:cubicBezTo>
                          <a:pt x="729" y="1201"/>
                          <a:pt x="711" y="1214"/>
                          <a:pt x="679" y="1241"/>
                        </a:cubicBezTo>
                        <a:cubicBezTo>
                          <a:pt x="671" y="1247"/>
                          <a:pt x="667" y="1257"/>
                          <a:pt x="658" y="1262"/>
                        </a:cubicBezTo>
                        <a:cubicBezTo>
                          <a:pt x="645" y="1269"/>
                          <a:pt x="617" y="1275"/>
                          <a:pt x="617" y="1275"/>
                        </a:cubicBezTo>
                        <a:cubicBezTo>
                          <a:pt x="574" y="1304"/>
                          <a:pt x="522" y="1310"/>
                          <a:pt x="473" y="1323"/>
                        </a:cubicBezTo>
                        <a:cubicBezTo>
                          <a:pt x="445" y="1331"/>
                          <a:pt x="423" y="1347"/>
                          <a:pt x="397" y="1358"/>
                        </a:cubicBezTo>
                        <a:cubicBezTo>
                          <a:pt x="367" y="1371"/>
                          <a:pt x="338" y="1377"/>
                          <a:pt x="308" y="1392"/>
                        </a:cubicBezTo>
                        <a:cubicBezTo>
                          <a:pt x="274" y="1390"/>
                          <a:pt x="237" y="1398"/>
                          <a:pt x="205" y="1385"/>
                        </a:cubicBezTo>
                        <a:cubicBezTo>
                          <a:pt x="192" y="1380"/>
                          <a:pt x="196" y="1358"/>
                          <a:pt x="192" y="1344"/>
                        </a:cubicBezTo>
                        <a:cubicBezTo>
                          <a:pt x="189" y="1334"/>
                          <a:pt x="183" y="1326"/>
                          <a:pt x="178" y="1317"/>
                        </a:cubicBezTo>
                        <a:cubicBezTo>
                          <a:pt x="168" y="1267"/>
                          <a:pt x="161" y="1239"/>
                          <a:pt x="144" y="1193"/>
                        </a:cubicBezTo>
                        <a:cubicBezTo>
                          <a:pt x="130" y="1109"/>
                          <a:pt x="125" y="1004"/>
                          <a:pt x="75" y="933"/>
                        </a:cubicBezTo>
                        <a:cubicBezTo>
                          <a:pt x="57" y="860"/>
                          <a:pt x="13" y="812"/>
                          <a:pt x="0" y="734"/>
                        </a:cubicBezTo>
                        <a:cubicBezTo>
                          <a:pt x="5" y="641"/>
                          <a:pt x="11" y="595"/>
                          <a:pt x="27" y="514"/>
                        </a:cubicBezTo>
                        <a:cubicBezTo>
                          <a:pt x="22" y="454"/>
                          <a:pt x="13" y="408"/>
                          <a:pt x="7" y="350"/>
                        </a:cubicBezTo>
                        <a:cubicBezTo>
                          <a:pt x="12" y="296"/>
                          <a:pt x="8" y="280"/>
                          <a:pt x="34" y="240"/>
                        </a:cubicBezTo>
                        <a:cubicBezTo>
                          <a:pt x="50" y="177"/>
                          <a:pt x="29" y="246"/>
                          <a:pt x="55" y="192"/>
                        </a:cubicBezTo>
                        <a:cubicBezTo>
                          <a:pt x="62" y="177"/>
                          <a:pt x="60" y="158"/>
                          <a:pt x="68" y="144"/>
                        </a:cubicBezTo>
                        <a:cubicBezTo>
                          <a:pt x="82" y="120"/>
                          <a:pt x="94" y="123"/>
                          <a:pt x="116" y="110"/>
                        </a:cubicBezTo>
                        <a:cubicBezTo>
                          <a:pt x="130" y="101"/>
                          <a:pt x="143" y="91"/>
                          <a:pt x="157" y="82"/>
                        </a:cubicBezTo>
                        <a:cubicBezTo>
                          <a:pt x="166" y="75"/>
                          <a:pt x="185" y="62"/>
                          <a:pt x="185" y="62"/>
                        </a:cubicBezTo>
                        <a:cubicBezTo>
                          <a:pt x="202" y="37"/>
                          <a:pt x="212" y="30"/>
                          <a:pt x="240" y="21"/>
                        </a:cubicBezTo>
                        <a:cubicBezTo>
                          <a:pt x="254" y="17"/>
                          <a:pt x="267" y="12"/>
                          <a:pt x="281" y="7"/>
                        </a:cubicBezTo>
                        <a:cubicBezTo>
                          <a:pt x="288" y="5"/>
                          <a:pt x="301" y="0"/>
                          <a:pt x="301" y="0"/>
                        </a:cubicBezTo>
                        <a:cubicBezTo>
                          <a:pt x="366" y="5"/>
                          <a:pt x="416" y="15"/>
                          <a:pt x="480" y="21"/>
                        </a:cubicBezTo>
                        <a:cubicBezTo>
                          <a:pt x="487" y="23"/>
                          <a:pt x="493" y="26"/>
                          <a:pt x="500" y="27"/>
                        </a:cubicBezTo>
                        <a:cubicBezTo>
                          <a:pt x="523" y="30"/>
                          <a:pt x="546" y="29"/>
                          <a:pt x="569" y="34"/>
                        </a:cubicBezTo>
                        <a:cubicBezTo>
                          <a:pt x="587" y="38"/>
                          <a:pt x="600" y="54"/>
                          <a:pt x="617" y="62"/>
                        </a:cubicBezTo>
                        <a:cubicBezTo>
                          <a:pt x="619" y="69"/>
                          <a:pt x="619" y="77"/>
                          <a:pt x="624" y="82"/>
                        </a:cubicBezTo>
                        <a:cubicBezTo>
                          <a:pt x="629" y="87"/>
                          <a:pt x="639" y="84"/>
                          <a:pt x="644" y="89"/>
                        </a:cubicBezTo>
                        <a:cubicBezTo>
                          <a:pt x="689" y="134"/>
                          <a:pt x="685" y="130"/>
                          <a:pt x="658" y="130"/>
                        </a:cubicBezTo>
                        <a:close/>
                      </a:path>
                    </a:pathLst>
                  </a:custGeom>
                  <a:solidFill>
                    <a:srgbClr val="99FF99"/>
                  </a:solidFill>
                  <a:ln w="9525">
                    <a:round/>
                    <a:headEnd/>
                    <a:tailEnd/>
                  </a:ln>
                  <a:effectLst/>
                  <a:scene3d>
                    <a:camera prst="legacyObliqueTopLeft"/>
                    <a:lightRig rig="legacyFlat3" dir="t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FF99"/>
                    </a:extrusionClr>
                    <a:contourClr>
                      <a:srgbClr val="99FF99"/>
                    </a:contourClr>
                  </a:sp3d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flatTx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4" name="Line 28">
                    <a:extLst>
                      <a:ext uri="{FF2B5EF4-FFF2-40B4-BE49-F238E27FC236}">
                        <a16:creationId xmlns:a16="http://schemas.microsoft.com/office/drawing/2014/main" id="{29D3A15E-34B9-4984-9058-DDC9E31D91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80288" y="3862388"/>
                    <a:ext cx="13668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66FF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7" name="Line 29">
                    <a:extLst>
                      <a:ext uri="{FF2B5EF4-FFF2-40B4-BE49-F238E27FC236}">
                        <a16:creationId xmlns:a16="http://schemas.microsoft.com/office/drawing/2014/main" id="{A5017765-ED1A-4CE5-95FE-00C8FD0D33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43663" y="3862388"/>
                    <a:ext cx="936625" cy="863600"/>
                  </a:xfrm>
                  <a:prstGeom prst="line">
                    <a:avLst/>
                  </a:prstGeom>
                  <a:noFill/>
                  <a:ln w="19050">
                    <a:solidFill>
                      <a:srgbClr val="0066FF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8" name="Line 30">
                    <a:extLst>
                      <a:ext uri="{FF2B5EF4-FFF2-40B4-BE49-F238E27FC236}">
                        <a16:creationId xmlns:a16="http://schemas.microsoft.com/office/drawing/2014/main" id="{583F7CC0-2ADF-4FF1-8172-5090455117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80288" y="1628775"/>
                    <a:ext cx="0" cy="2233613"/>
                  </a:xfrm>
                  <a:prstGeom prst="line">
                    <a:avLst/>
                  </a:prstGeom>
                  <a:noFill/>
                  <a:ln w="19050">
                    <a:solidFill>
                      <a:srgbClr val="0066FF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0" name="Arc 63">
                    <a:extLst>
                      <a:ext uri="{FF2B5EF4-FFF2-40B4-BE49-F238E27FC236}">
                        <a16:creationId xmlns:a16="http://schemas.microsoft.com/office/drawing/2014/main" id="{594B8D23-669C-46E7-9B7E-AD728DCC7D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4101730" flipH="1">
                    <a:off x="7294563" y="1858962"/>
                    <a:ext cx="215900" cy="333375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215600229 w 21600"/>
                      <a:gd name="T3" fmla="*/ 1225662386 h 21600"/>
                      <a:gd name="T4" fmla="*/ 0 w 21600"/>
                      <a:gd name="T5" fmla="*/ 1225662386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FF00FF"/>
                    </a:solidFill>
                    <a:round/>
                    <a:headEnd type="none" w="sm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1" name="Object 66">
                        <a:extLst>
                          <a:ext uri="{FF2B5EF4-FFF2-40B4-BE49-F238E27FC236}">
                            <a16:creationId xmlns:a16="http://schemas.microsoft.com/office/drawing/2014/main" id="{B80B86D2-6EAB-4F2B-8714-9C7256FCD197}"/>
                          </a:ext>
                        </a:extLst>
                      </p:cNvPr>
                      <p:cNvSpPr txBox="1"/>
                      <p:nvPr/>
                    </p:nvSpPr>
                    <p:spPr bwMode="auto">
                      <a:xfrm>
                        <a:off x="7356073" y="3862388"/>
                        <a:ext cx="280831" cy="23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  <p:txBody>
                      <a:bodyPr>
                        <a:no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left"/>
                            </m:oMathParaPr>
                            <m:oMath xmlns:m="http://schemas.openxmlformats.org/officeDocument/2006/math"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oMath>
                          </m:oMathPara>
                        </a14:m>
                        <a:endParaRPr lang="zh-CN" altLang="en-US" dirty="0"/>
                      </a:p>
                    </p:txBody>
                  </p:sp>
                </mc:Choice>
                <mc:Fallback xmlns="">
                  <p:sp>
                    <p:nvSpPr>
                      <p:cNvPr id="41" name="Object 66">
                        <a:extLst>
                          <a:ext uri="{FF2B5EF4-FFF2-40B4-BE49-F238E27FC236}">
                            <a16:creationId xmlns:a16="http://schemas.microsoft.com/office/drawing/2014/main" id="{B80B86D2-6EAB-4F2B-8714-9C7256FCD197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356073" y="3862388"/>
                        <a:ext cx="280831" cy="231238"/>
                      </a:xfrm>
                      <a:prstGeom prst="rect">
                        <a:avLst/>
                      </a:prstGeom>
                      <a:blipFill>
                        <a:blip r:embed="rId3"/>
                        <a:stretch>
                          <a:fillRect l="-4348" r="-45652" b="-92105"/>
                        </a:stretch>
                      </a:blipFill>
                      <a:ln>
                        <a:noFill/>
                      </a:ln>
                      <a:effectLst/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2" name="Object 67">
                        <a:extLst>
                          <a:ext uri="{FF2B5EF4-FFF2-40B4-BE49-F238E27FC236}">
                            <a16:creationId xmlns:a16="http://schemas.microsoft.com/office/drawing/2014/main" id="{EBB67F93-F1A0-4EC4-AAB2-FF7D824A5F2F}"/>
                          </a:ext>
                        </a:extLst>
                      </p:cNvPr>
                      <p:cNvSpPr txBox="1"/>
                      <p:nvPr/>
                    </p:nvSpPr>
                    <p:spPr bwMode="auto">
                      <a:xfrm>
                        <a:off x="6488113" y="4505084"/>
                        <a:ext cx="28204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  <p:txBody>
                      <a:bodyPr>
                        <a:no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left"/>
                            </m:oMathParaPr>
                            <m:oMath xmlns:m="http://schemas.openxmlformats.org/officeDocument/2006/math">
                              <m: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</m:d>
                            </m:oMath>
                          </m:oMathPara>
                        </a14:m>
                        <a:endParaRPr lang="zh-CN" altLang="en-US" dirty="0"/>
                      </a:p>
                    </p:txBody>
                  </p:sp>
                </mc:Choice>
                <mc:Fallback xmlns="">
                  <p:sp>
                    <p:nvSpPr>
                      <p:cNvPr id="42" name="Object 67">
                        <a:extLst>
                          <a:ext uri="{FF2B5EF4-FFF2-40B4-BE49-F238E27FC236}">
                            <a16:creationId xmlns:a16="http://schemas.microsoft.com/office/drawing/2014/main" id="{EBB67F93-F1A0-4EC4-AAB2-FF7D824A5F2F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488113" y="4505084"/>
                        <a:ext cx="282045" cy="257175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 r="-141304" b="-114286"/>
                        </a:stretch>
                      </a:blipFill>
                      <a:ln>
                        <a:noFill/>
                      </a:ln>
                      <a:effectLst/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3" name="Object 68">
                        <a:extLst>
                          <a:ext uri="{FF2B5EF4-FFF2-40B4-BE49-F238E27FC236}">
                            <a16:creationId xmlns:a16="http://schemas.microsoft.com/office/drawing/2014/main" id="{C0B32F6C-5FB2-4240-A5FC-A30907B80EF4}"/>
                          </a:ext>
                        </a:extLst>
                      </p:cNvPr>
                      <p:cNvSpPr txBox="1"/>
                      <p:nvPr/>
                    </p:nvSpPr>
                    <p:spPr bwMode="auto">
                      <a:xfrm>
                        <a:off x="7356073" y="1549642"/>
                        <a:ext cx="396925" cy="442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  <p:txBody>
                      <a:bodyPr>
                        <a:no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left"/>
                            </m:oMathParaPr>
                            <m:oMath xmlns:m="http://schemas.openxmlformats.org/officeDocument/2006/math">
                              <m: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d>
                            </m:oMath>
                          </m:oMathPara>
                        </a14:m>
                        <a:endParaRPr lang="zh-CN" altLang="en-US" dirty="0"/>
                      </a:p>
                    </p:txBody>
                  </p:sp>
                </mc:Choice>
                <mc:Fallback xmlns="">
                  <p:sp>
                    <p:nvSpPr>
                      <p:cNvPr id="43" name="Object 68">
                        <a:extLst>
                          <a:ext uri="{FF2B5EF4-FFF2-40B4-BE49-F238E27FC236}">
                            <a16:creationId xmlns:a16="http://schemas.microsoft.com/office/drawing/2014/main" id="{C0B32F6C-5FB2-4240-A5FC-A30907B80EF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356073" y="1549642"/>
                        <a:ext cx="396925" cy="442821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 r="-66154" b="-21918"/>
                        </a:stretch>
                      </a:blipFill>
                      <a:ln>
                        <a:noFill/>
                      </a:ln>
                      <a:effectLst/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5" name="Object 69">
                        <a:extLst>
                          <a:ext uri="{FF2B5EF4-FFF2-40B4-BE49-F238E27FC236}">
                            <a16:creationId xmlns:a16="http://schemas.microsoft.com/office/drawing/2014/main" id="{02ADBCC3-F601-46C3-9C01-E4B92017FE78}"/>
                          </a:ext>
                        </a:extLst>
                      </p:cNvPr>
                      <p:cNvSpPr txBox="1"/>
                      <p:nvPr/>
                    </p:nvSpPr>
                    <p:spPr bwMode="auto">
                      <a:xfrm>
                        <a:off x="8464550" y="3795075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  <p:txBody>
                      <a:bodyPr>
                        <a:no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left"/>
                            </m:oMathParaPr>
                            <m:oMath xmlns:m="http://schemas.openxmlformats.org/officeDocument/2006/math">
                              <m: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</m:d>
                            </m:oMath>
                          </m:oMathPara>
                        </a14:m>
                        <a:endParaRPr lang="zh-CN" altLang="en-US" dirty="0"/>
                      </a:p>
                    </p:txBody>
                  </p:sp>
                </mc:Choice>
                <mc:Fallback xmlns="">
                  <p:sp>
                    <p:nvSpPr>
                      <p:cNvPr id="45" name="Object 69">
                        <a:extLst>
                          <a:ext uri="{FF2B5EF4-FFF2-40B4-BE49-F238E27FC236}">
                            <a16:creationId xmlns:a16="http://schemas.microsoft.com/office/drawing/2014/main" id="{02ADBCC3-F601-46C3-9C01-E4B92017FE78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8464550" y="3795075"/>
                        <a:ext cx="282575" cy="333375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 l="-6522" r="-136957" b="-54545"/>
                        </a:stretch>
                      </a:blipFill>
                      <a:ln>
                        <a:noFill/>
                      </a:ln>
                      <a:effectLst/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6" name="Object 70">
                        <a:extLst>
                          <a:ext uri="{FF2B5EF4-FFF2-40B4-BE49-F238E27FC236}">
                            <a16:creationId xmlns:a16="http://schemas.microsoft.com/office/drawing/2014/main" id="{CEE266EE-21D5-4332-B4F6-EF2282710E9E}"/>
                          </a:ext>
                        </a:extLst>
                      </p:cNvPr>
                      <p:cNvSpPr txBox="1"/>
                      <p:nvPr/>
                    </p:nvSpPr>
                    <p:spPr bwMode="auto">
                      <a:xfrm>
                        <a:off x="6896074" y="1700362"/>
                        <a:ext cx="3079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  <p:txBody>
                      <a:bodyPr>
                        <a:no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left"/>
                            </m:oMathParaPr>
                            <m:oMath xmlns:m="http://schemas.openxmlformats.org/officeDocument/2006/math"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oMath>
                          </m:oMathPara>
                        </a14:m>
                        <a:endParaRPr lang="zh-CN" altLang="en-US" dirty="0"/>
                      </a:p>
                    </p:txBody>
                  </p:sp>
                </mc:Choice>
                <mc:Fallback xmlns="">
                  <p:sp>
                    <p:nvSpPr>
                      <p:cNvPr id="46" name="Object 70">
                        <a:extLst>
                          <a:ext uri="{FF2B5EF4-FFF2-40B4-BE49-F238E27FC236}">
                            <a16:creationId xmlns:a16="http://schemas.microsoft.com/office/drawing/2014/main" id="{CEE266EE-21D5-4332-B4F6-EF2282710E9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896074" y="1700362"/>
                        <a:ext cx="307975" cy="282575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 r="-26000" b="-47826"/>
                        </a:stretch>
                      </a:blipFill>
                      <a:ln>
                        <a:noFill/>
                      </a:ln>
                      <a:effectLst/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29" name="直接箭头连接符 28">
                  <a:extLst>
                    <a:ext uri="{FF2B5EF4-FFF2-40B4-BE49-F238E27FC236}">
                      <a16:creationId xmlns:a16="http://schemas.microsoft.com/office/drawing/2014/main" id="{A2E3595C-033D-440E-95E9-BA1A960133F9}"/>
                    </a:ext>
                  </a:extLst>
                </p:cNvPr>
                <p:cNvCxnSpPr>
                  <a:cxnSpLocks/>
                  <a:stCxn id="38" idx="0"/>
                </p:cNvCxnSpPr>
                <p:nvPr/>
              </p:nvCxnSpPr>
              <p:spPr>
                <a:xfrm flipV="1">
                  <a:off x="7364972" y="2060848"/>
                  <a:ext cx="591404" cy="100144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箭头连接符 29">
                  <a:extLst>
                    <a:ext uri="{FF2B5EF4-FFF2-40B4-BE49-F238E27FC236}">
                      <a16:creationId xmlns:a16="http://schemas.microsoft.com/office/drawing/2014/main" id="{39166330-DEA1-4257-898E-56AF7CAF5B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64972" y="2070158"/>
                  <a:ext cx="591404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矩形 46">
                    <a:extLst>
                      <a:ext uri="{FF2B5EF4-FFF2-40B4-BE49-F238E27FC236}">
                        <a16:creationId xmlns:a16="http://schemas.microsoft.com/office/drawing/2014/main" id="{60AE7BB6-7544-4D55-9B0B-E6818BB8C3DD}"/>
                      </a:ext>
                    </a:extLst>
                  </p:cNvPr>
                  <p:cNvSpPr/>
                  <p:nvPr/>
                </p:nvSpPr>
                <p:spPr>
                  <a:xfrm>
                    <a:off x="7608957" y="1643146"/>
                    <a:ext cx="47269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7" name="矩形 46">
                    <a:extLst>
                      <a:ext uri="{FF2B5EF4-FFF2-40B4-BE49-F238E27FC236}">
                        <a16:creationId xmlns:a16="http://schemas.microsoft.com/office/drawing/2014/main" id="{60AE7BB6-7544-4D55-9B0B-E6818BB8C3D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08957" y="1643146"/>
                    <a:ext cx="472694" cy="46166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8667" r="-28205" b="-4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B9BFDCD5-75EC-4C05-AD9C-35D9BB760B13}"/>
                </a:ext>
              </a:extLst>
            </p:cNvPr>
            <p:cNvSpPr/>
            <p:nvPr/>
          </p:nvSpPr>
          <p:spPr>
            <a:xfrm>
              <a:off x="6638638" y="1213806"/>
              <a:ext cx="1189013" cy="45573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5F972312-489D-40F5-8CA2-7C90B0404417}"/>
                  </a:ext>
                </a:extLst>
              </p:cNvPr>
              <p:cNvSpPr txBox="1"/>
              <p:nvPr/>
            </p:nvSpPr>
            <p:spPr>
              <a:xfrm>
                <a:off x="43329" y="4878404"/>
                <a:ext cx="8549531" cy="171155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显然加速度垂直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轴，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平面内，故刚体动量定理给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0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注意：以上公式，既可以在空间坐标系，也可以在本体坐标系</a:t>
                </a:r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5F972312-489D-40F5-8CA2-7C90B0404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9" y="4878404"/>
                <a:ext cx="8549531" cy="1711559"/>
              </a:xfrm>
              <a:prstGeom prst="rect">
                <a:avLst/>
              </a:prstGeom>
              <a:blipFill>
                <a:blip r:embed="rId9"/>
                <a:stretch>
                  <a:fillRect l="-1069" b="-7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45483C3A-8C84-4B4E-8069-56C6D653E2BF}"/>
              </a:ext>
            </a:extLst>
          </p:cNvPr>
          <p:cNvSpPr/>
          <p:nvPr/>
        </p:nvSpPr>
        <p:spPr>
          <a:xfrm>
            <a:off x="30070" y="182235"/>
            <a:ext cx="2031325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刚体动量定理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E4955913-7477-4AC2-A9D4-AA879B0B2826}"/>
                  </a:ext>
                </a:extLst>
              </p:cNvPr>
              <p:cNvSpPr/>
              <p:nvPr/>
            </p:nvSpPr>
            <p:spPr>
              <a:xfrm>
                <a:off x="2880099" y="107744"/>
                <a:ext cx="1429942" cy="5064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E4955913-7477-4AC2-A9D4-AA879B0B2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99" y="107744"/>
                <a:ext cx="1429942" cy="5064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/>
              <p:nvPr/>
            </p:nvSpPr>
            <p:spPr>
              <a:xfrm>
                <a:off x="48676" y="727289"/>
                <a:ext cx="6177575" cy="424930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点固定，可以用公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确保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常数，故采用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本体坐标系（随刚体一起转动的参考系）</a:t>
                </a:r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定轴转动，本体坐标系即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平面极坐标系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轴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柱系</a:t>
                </a:r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6" y="727289"/>
                <a:ext cx="6177575" cy="4249305"/>
              </a:xfrm>
              <a:prstGeom prst="rect">
                <a:avLst/>
              </a:prstGeom>
              <a:blipFill>
                <a:blip r:embed="rId2"/>
                <a:stretch>
                  <a:fillRect l="-1382" r="-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4A6861-D5BC-4D92-85FF-27BC3474D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CDA8D57-6840-4182-B431-2115FC435938}"/>
              </a:ext>
            </a:extLst>
          </p:cNvPr>
          <p:cNvSpPr/>
          <p:nvPr/>
        </p:nvSpPr>
        <p:spPr>
          <a:xfrm>
            <a:off x="30070" y="182235"/>
            <a:ext cx="233910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刚体角动量定理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0F4353E-CCE5-4AD0-A824-27F01EF8F16B}"/>
                  </a:ext>
                </a:extLst>
              </p:cNvPr>
              <p:cNvSpPr/>
              <p:nvPr/>
            </p:nvSpPr>
            <p:spPr>
              <a:xfrm>
                <a:off x="2880099" y="107744"/>
                <a:ext cx="1053622" cy="56874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0F4353E-CCE5-4AD0-A824-27F01EF8F1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99" y="107744"/>
                <a:ext cx="1053622" cy="5687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组合 46">
            <a:extLst>
              <a:ext uri="{FF2B5EF4-FFF2-40B4-BE49-F238E27FC236}">
                <a16:creationId xmlns:a16="http://schemas.microsoft.com/office/drawing/2014/main" id="{FDBFD5EB-0CC0-4870-ACEF-4319996670E4}"/>
              </a:ext>
            </a:extLst>
          </p:cNvPr>
          <p:cNvGrpSpPr/>
          <p:nvPr/>
        </p:nvGrpSpPr>
        <p:grpSpPr>
          <a:xfrm>
            <a:off x="6228184" y="121059"/>
            <a:ext cx="2771775" cy="3392246"/>
            <a:chOff x="6228184" y="65437"/>
            <a:chExt cx="2771775" cy="3392246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42FCF0D0-D46C-4772-955B-F8B5E3014D54}"/>
                </a:ext>
              </a:extLst>
            </p:cNvPr>
            <p:cNvGrpSpPr/>
            <p:nvPr/>
          </p:nvGrpSpPr>
          <p:grpSpPr>
            <a:xfrm>
              <a:off x="6228184" y="65437"/>
              <a:ext cx="2771775" cy="3392246"/>
              <a:chOff x="6356909" y="749542"/>
              <a:chExt cx="2771775" cy="3392246"/>
            </a:xfrm>
          </p:grpSpPr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FF3B6794-5FB2-4F0C-AAFB-A408CD82FB0A}"/>
                  </a:ext>
                </a:extLst>
              </p:cNvPr>
              <p:cNvGrpSpPr/>
              <p:nvPr/>
            </p:nvGrpSpPr>
            <p:grpSpPr>
              <a:xfrm>
                <a:off x="6356909" y="749542"/>
                <a:ext cx="2771775" cy="3392246"/>
                <a:chOff x="6372225" y="1549642"/>
                <a:chExt cx="2771775" cy="3392246"/>
              </a:xfrm>
            </p:grpSpPr>
            <p:sp>
              <p:nvSpPr>
                <p:cNvPr id="54" name="Rectangle 77">
                  <a:extLst>
                    <a:ext uri="{FF2B5EF4-FFF2-40B4-BE49-F238E27FC236}">
                      <a16:creationId xmlns:a16="http://schemas.microsoft.com/office/drawing/2014/main" id="{763011F3-E9AF-48C9-9B72-667099724C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72225" y="1557338"/>
                  <a:ext cx="2771775" cy="33845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FFFF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5" name="Freeform 27">
                  <a:extLst>
                    <a:ext uri="{FF2B5EF4-FFF2-40B4-BE49-F238E27FC236}">
                      <a16:creationId xmlns:a16="http://schemas.microsoft.com/office/drawing/2014/main" id="{14A147E0-6BE3-471E-AFEA-006E37FEED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659563" y="2278063"/>
                  <a:ext cx="1566862" cy="2219325"/>
                </a:xfrm>
                <a:custGeom>
                  <a:avLst/>
                  <a:gdLst>
                    <a:gd name="T0" fmla="*/ 2147483646 w 987"/>
                    <a:gd name="T1" fmla="*/ 2147483646 h 1398"/>
                    <a:gd name="T2" fmla="*/ 2147483646 w 987"/>
                    <a:gd name="T3" fmla="*/ 2147483646 h 1398"/>
                    <a:gd name="T4" fmla="*/ 2147483646 w 987"/>
                    <a:gd name="T5" fmla="*/ 2147483646 h 1398"/>
                    <a:gd name="T6" fmla="*/ 2147483646 w 987"/>
                    <a:gd name="T7" fmla="*/ 2147483646 h 1398"/>
                    <a:gd name="T8" fmla="*/ 2147483646 w 987"/>
                    <a:gd name="T9" fmla="*/ 2147483646 h 1398"/>
                    <a:gd name="T10" fmla="*/ 2147483646 w 987"/>
                    <a:gd name="T11" fmla="*/ 2147483646 h 1398"/>
                    <a:gd name="T12" fmla="*/ 2147483646 w 987"/>
                    <a:gd name="T13" fmla="*/ 2147483646 h 1398"/>
                    <a:gd name="T14" fmla="*/ 2147483646 w 987"/>
                    <a:gd name="T15" fmla="*/ 2147483646 h 1398"/>
                    <a:gd name="T16" fmla="*/ 2147483646 w 987"/>
                    <a:gd name="T17" fmla="*/ 2147483646 h 1398"/>
                    <a:gd name="T18" fmla="*/ 2147483646 w 987"/>
                    <a:gd name="T19" fmla="*/ 2147483646 h 1398"/>
                    <a:gd name="T20" fmla="*/ 2147483646 w 987"/>
                    <a:gd name="T21" fmla="*/ 2147483646 h 1398"/>
                    <a:gd name="T22" fmla="*/ 2147483646 w 987"/>
                    <a:gd name="T23" fmla="*/ 2147483646 h 1398"/>
                    <a:gd name="T24" fmla="*/ 2147483646 w 987"/>
                    <a:gd name="T25" fmla="*/ 2147483646 h 1398"/>
                    <a:gd name="T26" fmla="*/ 2147483646 w 987"/>
                    <a:gd name="T27" fmla="*/ 2147483646 h 1398"/>
                    <a:gd name="T28" fmla="*/ 2147483646 w 987"/>
                    <a:gd name="T29" fmla="*/ 2147483646 h 1398"/>
                    <a:gd name="T30" fmla="*/ 2147483646 w 987"/>
                    <a:gd name="T31" fmla="*/ 2147483646 h 1398"/>
                    <a:gd name="T32" fmla="*/ 2147483646 w 987"/>
                    <a:gd name="T33" fmla="*/ 2147483646 h 1398"/>
                    <a:gd name="T34" fmla="*/ 2147483646 w 987"/>
                    <a:gd name="T35" fmla="*/ 2147483646 h 1398"/>
                    <a:gd name="T36" fmla="*/ 2147483646 w 987"/>
                    <a:gd name="T37" fmla="*/ 2147483646 h 1398"/>
                    <a:gd name="T38" fmla="*/ 2147483646 w 987"/>
                    <a:gd name="T39" fmla="*/ 2147483646 h 1398"/>
                    <a:gd name="T40" fmla="*/ 2147483646 w 987"/>
                    <a:gd name="T41" fmla="*/ 2147483646 h 1398"/>
                    <a:gd name="T42" fmla="*/ 2147483646 w 987"/>
                    <a:gd name="T43" fmla="*/ 2147483646 h 1398"/>
                    <a:gd name="T44" fmla="*/ 0 w 987"/>
                    <a:gd name="T45" fmla="*/ 2147483646 h 1398"/>
                    <a:gd name="T46" fmla="*/ 2147483646 w 987"/>
                    <a:gd name="T47" fmla="*/ 2147483646 h 1398"/>
                    <a:gd name="T48" fmla="*/ 2147483646 w 987"/>
                    <a:gd name="T49" fmla="*/ 2147483646 h 1398"/>
                    <a:gd name="T50" fmla="*/ 2147483646 w 987"/>
                    <a:gd name="T51" fmla="*/ 2147483646 h 1398"/>
                    <a:gd name="T52" fmla="*/ 2147483646 w 987"/>
                    <a:gd name="T53" fmla="*/ 2147483646 h 1398"/>
                    <a:gd name="T54" fmla="*/ 2147483646 w 987"/>
                    <a:gd name="T55" fmla="*/ 2147483646 h 1398"/>
                    <a:gd name="T56" fmla="*/ 2147483646 w 987"/>
                    <a:gd name="T57" fmla="*/ 2147483646 h 1398"/>
                    <a:gd name="T58" fmla="*/ 2147483646 w 987"/>
                    <a:gd name="T59" fmla="*/ 2147483646 h 1398"/>
                    <a:gd name="T60" fmla="*/ 2147483646 w 987"/>
                    <a:gd name="T61" fmla="*/ 2147483646 h 1398"/>
                    <a:gd name="T62" fmla="*/ 2147483646 w 987"/>
                    <a:gd name="T63" fmla="*/ 2147483646 h 1398"/>
                    <a:gd name="T64" fmla="*/ 2147483646 w 987"/>
                    <a:gd name="T65" fmla="*/ 2147483646 h 1398"/>
                    <a:gd name="T66" fmla="*/ 2147483646 w 987"/>
                    <a:gd name="T67" fmla="*/ 0 h 1398"/>
                    <a:gd name="T68" fmla="*/ 2147483646 w 987"/>
                    <a:gd name="T69" fmla="*/ 2147483646 h 1398"/>
                    <a:gd name="T70" fmla="*/ 2147483646 w 987"/>
                    <a:gd name="T71" fmla="*/ 2147483646 h 1398"/>
                    <a:gd name="T72" fmla="*/ 2147483646 w 987"/>
                    <a:gd name="T73" fmla="*/ 2147483646 h 1398"/>
                    <a:gd name="T74" fmla="*/ 2147483646 w 987"/>
                    <a:gd name="T75" fmla="*/ 2147483646 h 1398"/>
                    <a:gd name="T76" fmla="*/ 2147483646 w 987"/>
                    <a:gd name="T77" fmla="*/ 2147483646 h 1398"/>
                    <a:gd name="T78" fmla="*/ 2147483646 w 987"/>
                    <a:gd name="T79" fmla="*/ 2147483646 h 1398"/>
                    <a:gd name="T80" fmla="*/ 2147483646 w 987"/>
                    <a:gd name="T81" fmla="*/ 2147483646 h 139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987" h="1398">
                      <a:moveTo>
                        <a:pt x="658" y="130"/>
                      </a:moveTo>
                      <a:cubicBezTo>
                        <a:pt x="716" y="227"/>
                        <a:pt x="861" y="275"/>
                        <a:pt x="967" y="302"/>
                      </a:cubicBezTo>
                      <a:cubicBezTo>
                        <a:pt x="971" y="316"/>
                        <a:pt x="976" y="329"/>
                        <a:pt x="980" y="343"/>
                      </a:cubicBezTo>
                      <a:cubicBezTo>
                        <a:pt x="982" y="350"/>
                        <a:pt x="987" y="363"/>
                        <a:pt x="987" y="363"/>
                      </a:cubicBezTo>
                      <a:cubicBezTo>
                        <a:pt x="983" y="511"/>
                        <a:pt x="979" y="603"/>
                        <a:pt x="960" y="734"/>
                      </a:cubicBezTo>
                      <a:cubicBezTo>
                        <a:pt x="957" y="775"/>
                        <a:pt x="972" y="825"/>
                        <a:pt x="946" y="857"/>
                      </a:cubicBezTo>
                      <a:cubicBezTo>
                        <a:pt x="932" y="875"/>
                        <a:pt x="914" y="889"/>
                        <a:pt x="898" y="905"/>
                      </a:cubicBezTo>
                      <a:cubicBezTo>
                        <a:pt x="891" y="912"/>
                        <a:pt x="877" y="926"/>
                        <a:pt x="877" y="926"/>
                      </a:cubicBezTo>
                      <a:cubicBezTo>
                        <a:pt x="863" y="954"/>
                        <a:pt x="848" y="976"/>
                        <a:pt x="829" y="1001"/>
                      </a:cubicBezTo>
                      <a:cubicBezTo>
                        <a:pt x="817" y="1042"/>
                        <a:pt x="792" y="1082"/>
                        <a:pt x="768" y="1118"/>
                      </a:cubicBezTo>
                      <a:cubicBezTo>
                        <a:pt x="759" y="1132"/>
                        <a:pt x="740" y="1159"/>
                        <a:pt x="740" y="1159"/>
                      </a:cubicBezTo>
                      <a:cubicBezTo>
                        <a:pt x="729" y="1201"/>
                        <a:pt x="711" y="1214"/>
                        <a:pt x="679" y="1241"/>
                      </a:cubicBezTo>
                      <a:cubicBezTo>
                        <a:pt x="671" y="1247"/>
                        <a:pt x="667" y="1257"/>
                        <a:pt x="658" y="1262"/>
                      </a:cubicBezTo>
                      <a:cubicBezTo>
                        <a:pt x="645" y="1269"/>
                        <a:pt x="617" y="1275"/>
                        <a:pt x="617" y="1275"/>
                      </a:cubicBezTo>
                      <a:cubicBezTo>
                        <a:pt x="574" y="1304"/>
                        <a:pt x="522" y="1310"/>
                        <a:pt x="473" y="1323"/>
                      </a:cubicBezTo>
                      <a:cubicBezTo>
                        <a:pt x="445" y="1331"/>
                        <a:pt x="423" y="1347"/>
                        <a:pt x="397" y="1358"/>
                      </a:cubicBezTo>
                      <a:cubicBezTo>
                        <a:pt x="367" y="1371"/>
                        <a:pt x="338" y="1377"/>
                        <a:pt x="308" y="1392"/>
                      </a:cubicBezTo>
                      <a:cubicBezTo>
                        <a:pt x="274" y="1390"/>
                        <a:pt x="237" y="1398"/>
                        <a:pt x="205" y="1385"/>
                      </a:cubicBezTo>
                      <a:cubicBezTo>
                        <a:pt x="192" y="1380"/>
                        <a:pt x="196" y="1358"/>
                        <a:pt x="192" y="1344"/>
                      </a:cubicBezTo>
                      <a:cubicBezTo>
                        <a:pt x="189" y="1334"/>
                        <a:pt x="183" y="1326"/>
                        <a:pt x="178" y="1317"/>
                      </a:cubicBezTo>
                      <a:cubicBezTo>
                        <a:pt x="168" y="1267"/>
                        <a:pt x="161" y="1239"/>
                        <a:pt x="144" y="1193"/>
                      </a:cubicBezTo>
                      <a:cubicBezTo>
                        <a:pt x="130" y="1109"/>
                        <a:pt x="125" y="1004"/>
                        <a:pt x="75" y="933"/>
                      </a:cubicBezTo>
                      <a:cubicBezTo>
                        <a:pt x="57" y="860"/>
                        <a:pt x="13" y="812"/>
                        <a:pt x="0" y="734"/>
                      </a:cubicBezTo>
                      <a:cubicBezTo>
                        <a:pt x="5" y="641"/>
                        <a:pt x="11" y="595"/>
                        <a:pt x="27" y="514"/>
                      </a:cubicBezTo>
                      <a:cubicBezTo>
                        <a:pt x="22" y="454"/>
                        <a:pt x="13" y="408"/>
                        <a:pt x="7" y="350"/>
                      </a:cubicBezTo>
                      <a:cubicBezTo>
                        <a:pt x="12" y="296"/>
                        <a:pt x="8" y="280"/>
                        <a:pt x="34" y="240"/>
                      </a:cubicBezTo>
                      <a:cubicBezTo>
                        <a:pt x="50" y="177"/>
                        <a:pt x="29" y="246"/>
                        <a:pt x="55" y="192"/>
                      </a:cubicBezTo>
                      <a:cubicBezTo>
                        <a:pt x="62" y="177"/>
                        <a:pt x="60" y="158"/>
                        <a:pt x="68" y="144"/>
                      </a:cubicBezTo>
                      <a:cubicBezTo>
                        <a:pt x="82" y="120"/>
                        <a:pt x="94" y="123"/>
                        <a:pt x="116" y="110"/>
                      </a:cubicBezTo>
                      <a:cubicBezTo>
                        <a:pt x="130" y="101"/>
                        <a:pt x="143" y="91"/>
                        <a:pt x="157" y="82"/>
                      </a:cubicBezTo>
                      <a:cubicBezTo>
                        <a:pt x="166" y="75"/>
                        <a:pt x="185" y="62"/>
                        <a:pt x="185" y="62"/>
                      </a:cubicBezTo>
                      <a:cubicBezTo>
                        <a:pt x="202" y="37"/>
                        <a:pt x="212" y="30"/>
                        <a:pt x="240" y="21"/>
                      </a:cubicBezTo>
                      <a:cubicBezTo>
                        <a:pt x="254" y="17"/>
                        <a:pt x="267" y="12"/>
                        <a:pt x="281" y="7"/>
                      </a:cubicBezTo>
                      <a:cubicBezTo>
                        <a:pt x="288" y="5"/>
                        <a:pt x="301" y="0"/>
                        <a:pt x="301" y="0"/>
                      </a:cubicBezTo>
                      <a:cubicBezTo>
                        <a:pt x="366" y="5"/>
                        <a:pt x="416" y="15"/>
                        <a:pt x="480" y="21"/>
                      </a:cubicBezTo>
                      <a:cubicBezTo>
                        <a:pt x="487" y="23"/>
                        <a:pt x="493" y="26"/>
                        <a:pt x="500" y="27"/>
                      </a:cubicBezTo>
                      <a:cubicBezTo>
                        <a:pt x="523" y="30"/>
                        <a:pt x="546" y="29"/>
                        <a:pt x="569" y="34"/>
                      </a:cubicBezTo>
                      <a:cubicBezTo>
                        <a:pt x="587" y="38"/>
                        <a:pt x="600" y="54"/>
                        <a:pt x="617" y="62"/>
                      </a:cubicBezTo>
                      <a:cubicBezTo>
                        <a:pt x="619" y="69"/>
                        <a:pt x="619" y="77"/>
                        <a:pt x="624" y="82"/>
                      </a:cubicBezTo>
                      <a:cubicBezTo>
                        <a:pt x="629" y="87"/>
                        <a:pt x="639" y="84"/>
                        <a:pt x="644" y="89"/>
                      </a:cubicBezTo>
                      <a:cubicBezTo>
                        <a:pt x="689" y="134"/>
                        <a:pt x="685" y="130"/>
                        <a:pt x="658" y="130"/>
                      </a:cubicBezTo>
                      <a:close/>
                    </a:path>
                  </a:pathLst>
                </a:custGeom>
                <a:solidFill>
                  <a:srgbClr val="99FF99"/>
                </a:solidFill>
                <a:ln w="9525">
                  <a:round/>
                  <a:headEnd/>
                  <a:tailEnd/>
                </a:ln>
                <a:effectLst/>
                <a:scene3d>
                  <a:camera prst="legacyObliqueTopLeft"/>
                  <a:lightRig rig="legacyFlat3" dir="t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FF99"/>
                  </a:extrusionClr>
                  <a:contourClr>
                    <a:srgbClr val="99FF99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flatTx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Line 28">
                  <a:extLst>
                    <a:ext uri="{FF2B5EF4-FFF2-40B4-BE49-F238E27FC236}">
                      <a16:creationId xmlns:a16="http://schemas.microsoft.com/office/drawing/2014/main" id="{2398140A-FD6F-4B44-8CE1-0E56EE4C6F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80288" y="3862388"/>
                  <a:ext cx="1366837" cy="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Line 29">
                  <a:extLst>
                    <a:ext uri="{FF2B5EF4-FFF2-40B4-BE49-F238E27FC236}">
                      <a16:creationId xmlns:a16="http://schemas.microsoft.com/office/drawing/2014/main" id="{6126FD04-93F5-4FE2-9D4F-5103F897AB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43663" y="3862388"/>
                  <a:ext cx="936625" cy="86360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" name="Line 30">
                  <a:extLst>
                    <a:ext uri="{FF2B5EF4-FFF2-40B4-BE49-F238E27FC236}">
                      <a16:creationId xmlns:a16="http://schemas.microsoft.com/office/drawing/2014/main" id="{092C6677-0FF1-4CA4-A35F-A3A3BEF7E1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380288" y="1628775"/>
                  <a:ext cx="0" cy="2233613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9" name="Arc 63">
                  <a:extLst>
                    <a:ext uri="{FF2B5EF4-FFF2-40B4-BE49-F238E27FC236}">
                      <a16:creationId xmlns:a16="http://schemas.microsoft.com/office/drawing/2014/main" id="{C8402BBD-66BD-47F3-AA33-4D4983C3D3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4101730" flipH="1">
                  <a:off x="7294563" y="1858962"/>
                  <a:ext cx="215900" cy="33337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5600229 w 21600"/>
                    <a:gd name="T3" fmla="*/ 1225662386 h 21600"/>
                    <a:gd name="T4" fmla="*/ 0 w 21600"/>
                    <a:gd name="T5" fmla="*/ 122566238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FF00FF"/>
                  </a:solidFill>
                  <a:round/>
                  <a:headEnd type="none" w="sm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0" name="Object 66">
                      <a:extLst>
                        <a:ext uri="{FF2B5EF4-FFF2-40B4-BE49-F238E27FC236}">
                          <a16:creationId xmlns:a16="http://schemas.microsoft.com/office/drawing/2014/main" id="{6AB74FD4-3C73-401E-A1BF-25ACBA5B6F28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7356073" y="3862388"/>
                      <a:ext cx="280831" cy="231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60" name="Object 66">
                      <a:extLst>
                        <a:ext uri="{FF2B5EF4-FFF2-40B4-BE49-F238E27FC236}">
                          <a16:creationId xmlns:a16="http://schemas.microsoft.com/office/drawing/2014/main" id="{6AB74FD4-3C73-401E-A1BF-25ACBA5B6F2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356073" y="3862388"/>
                      <a:ext cx="280831" cy="231238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4348" r="-45652" b="-92105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1" name="Object 67">
                      <a:extLst>
                        <a:ext uri="{FF2B5EF4-FFF2-40B4-BE49-F238E27FC236}">
                          <a16:creationId xmlns:a16="http://schemas.microsoft.com/office/drawing/2014/main" id="{67886F51-C9AF-47DC-866F-A17E1D45CCFB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6488113" y="4505084"/>
                      <a:ext cx="28204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1" name="Object 67">
                      <a:extLst>
                        <a:ext uri="{FF2B5EF4-FFF2-40B4-BE49-F238E27FC236}">
                          <a16:creationId xmlns:a16="http://schemas.microsoft.com/office/drawing/2014/main" id="{67886F51-C9AF-47DC-866F-A17E1D45CCF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488113" y="4505084"/>
                      <a:ext cx="282045" cy="25717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52381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2" name="Object 68">
                      <a:extLst>
                        <a:ext uri="{FF2B5EF4-FFF2-40B4-BE49-F238E27FC236}">
                          <a16:creationId xmlns:a16="http://schemas.microsoft.com/office/drawing/2014/main" id="{C8C6D9D7-4B6A-412A-84E4-518E6833DDD3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7356073" y="1549642"/>
                      <a:ext cx="396925" cy="44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2" name="Object 68">
                      <a:extLst>
                        <a:ext uri="{FF2B5EF4-FFF2-40B4-BE49-F238E27FC236}">
                          <a16:creationId xmlns:a16="http://schemas.microsoft.com/office/drawing/2014/main" id="{C8C6D9D7-4B6A-412A-84E4-518E6833DDD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356073" y="1549642"/>
                      <a:ext cx="396925" cy="442821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3" name="Object 69">
                      <a:extLst>
                        <a:ext uri="{FF2B5EF4-FFF2-40B4-BE49-F238E27FC236}">
                          <a16:creationId xmlns:a16="http://schemas.microsoft.com/office/drawing/2014/main" id="{D46BB9D6-D166-45C5-9269-0571CE2DC613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8464550" y="3795075"/>
                      <a:ext cx="282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3" name="Object 69">
                      <a:extLst>
                        <a:ext uri="{FF2B5EF4-FFF2-40B4-BE49-F238E27FC236}">
                          <a16:creationId xmlns:a16="http://schemas.microsoft.com/office/drawing/2014/main" id="{D46BB9D6-D166-45C5-9269-0571CE2DC61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464550" y="3795075"/>
                      <a:ext cx="282575" cy="33337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r="-2174" b="-40000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4" name="Object 70">
                      <a:extLst>
                        <a:ext uri="{FF2B5EF4-FFF2-40B4-BE49-F238E27FC236}">
                          <a16:creationId xmlns:a16="http://schemas.microsoft.com/office/drawing/2014/main" id="{632B27C9-00B8-4AA6-99C2-A63CB4AC44E3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6896074" y="1700362"/>
                      <a:ext cx="307975" cy="28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64" name="Object 70">
                      <a:extLst>
                        <a:ext uri="{FF2B5EF4-FFF2-40B4-BE49-F238E27FC236}">
                          <a16:creationId xmlns:a16="http://schemas.microsoft.com/office/drawing/2014/main" id="{632B27C9-00B8-4AA6-99C2-A63CB4AC44E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896074" y="1700362"/>
                      <a:ext cx="307975" cy="28257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r="-26000" b="-47826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52" name="直接箭头连接符 51">
                <a:extLst>
                  <a:ext uri="{FF2B5EF4-FFF2-40B4-BE49-F238E27FC236}">
                    <a16:creationId xmlns:a16="http://schemas.microsoft.com/office/drawing/2014/main" id="{84866517-A4AE-45B5-89ED-AE941B59E58C}"/>
                  </a:ext>
                </a:extLst>
              </p:cNvPr>
              <p:cNvCxnSpPr>
                <a:cxnSpLocks/>
                <a:stCxn id="58" idx="0"/>
              </p:cNvCxnSpPr>
              <p:nvPr/>
            </p:nvCxnSpPr>
            <p:spPr>
              <a:xfrm flipV="1">
                <a:off x="7364972" y="2060848"/>
                <a:ext cx="591404" cy="100144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D3DB49D2-F9CC-41CB-93BE-92514D200E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64972" y="2070158"/>
                <a:ext cx="591404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矩形 49">
                  <a:extLst>
                    <a:ext uri="{FF2B5EF4-FFF2-40B4-BE49-F238E27FC236}">
                      <a16:creationId xmlns:a16="http://schemas.microsoft.com/office/drawing/2014/main" id="{21DD2400-74F1-442F-A6BD-623B3ADD8048}"/>
                    </a:ext>
                  </a:extLst>
                </p:cNvPr>
                <p:cNvSpPr/>
                <p:nvPr/>
              </p:nvSpPr>
              <p:spPr>
                <a:xfrm>
                  <a:off x="7608957" y="1643146"/>
                  <a:ext cx="47269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矩形 49">
                  <a:extLst>
                    <a:ext uri="{FF2B5EF4-FFF2-40B4-BE49-F238E27FC236}">
                      <a16:creationId xmlns:a16="http://schemas.microsoft.com/office/drawing/2014/main" id="{21DD2400-74F1-442F-A6BD-623B3ADD80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8957" y="1643146"/>
                  <a:ext cx="472694" cy="461665"/>
                </a:xfrm>
                <a:prstGeom prst="rect">
                  <a:avLst/>
                </a:prstGeom>
                <a:blipFill>
                  <a:blip r:embed="rId9"/>
                  <a:stretch>
                    <a:fillRect t="-18667" r="-28205"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B541E99-4058-4977-99E0-A9BAB10843B1}"/>
                  </a:ext>
                </a:extLst>
              </p:cNvPr>
              <p:cNvSpPr/>
              <p:nvPr/>
            </p:nvSpPr>
            <p:spPr>
              <a:xfrm>
                <a:off x="179512" y="4818213"/>
                <a:ext cx="8712968" cy="1330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𝑧</m:t>
                              </m:r>
                            </m:sub>
                          </m:sSub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𝑧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𝑧</m:t>
                              </m:r>
                            </m:sub>
                          </m:sSub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𝑧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式代入角动量定理，得到角动量定理的分量形式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B541E99-4058-4977-99E0-A9BAB10843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818213"/>
                <a:ext cx="8712968" cy="1330942"/>
              </a:xfrm>
              <a:prstGeom prst="rect">
                <a:avLst/>
              </a:prstGeom>
              <a:blipFill>
                <a:blip r:embed="rId10"/>
                <a:stretch>
                  <a:fillRect l="-909" b="-9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124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/>
              <p:nvPr/>
            </p:nvSpPr>
            <p:spPr>
              <a:xfrm>
                <a:off x="30554" y="708845"/>
                <a:ext cx="6177575" cy="303531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</m:t>
                              </m:r>
                              <m:r>
                                <m:rPr>
                                  <m:nor/>
                                </m:rP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刚体原本有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6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自由度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轴转动只剩自转一个自由度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F6113A-05D0-4F8B-BB67-E56CA2622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4" y="708845"/>
                <a:ext cx="6177575" cy="3035318"/>
              </a:xfrm>
              <a:prstGeom prst="rect">
                <a:avLst/>
              </a:prstGeom>
              <a:blipFill>
                <a:blip r:embed="rId2"/>
                <a:stretch>
                  <a:fillRect l="-1481" b="-36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4A6861-D5BC-4D92-85FF-27BC3474D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CDA8D57-6840-4182-B431-2115FC435938}"/>
              </a:ext>
            </a:extLst>
          </p:cNvPr>
          <p:cNvSpPr/>
          <p:nvPr/>
        </p:nvSpPr>
        <p:spPr>
          <a:xfrm>
            <a:off x="30070" y="182235"/>
            <a:ext cx="233910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刚体角动量定理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0F4353E-CCE5-4AD0-A824-27F01EF8F16B}"/>
                  </a:ext>
                </a:extLst>
              </p:cNvPr>
              <p:cNvSpPr/>
              <p:nvPr/>
            </p:nvSpPr>
            <p:spPr>
              <a:xfrm>
                <a:off x="2880099" y="107744"/>
                <a:ext cx="1053622" cy="56874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0F4353E-CCE5-4AD0-A824-27F01EF8F1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99" y="107744"/>
                <a:ext cx="1053622" cy="5687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组合 46">
            <a:extLst>
              <a:ext uri="{FF2B5EF4-FFF2-40B4-BE49-F238E27FC236}">
                <a16:creationId xmlns:a16="http://schemas.microsoft.com/office/drawing/2014/main" id="{FDBFD5EB-0CC0-4870-ACEF-4319996670E4}"/>
              </a:ext>
            </a:extLst>
          </p:cNvPr>
          <p:cNvGrpSpPr/>
          <p:nvPr/>
        </p:nvGrpSpPr>
        <p:grpSpPr>
          <a:xfrm>
            <a:off x="6228184" y="121059"/>
            <a:ext cx="2771775" cy="3392246"/>
            <a:chOff x="6228184" y="65437"/>
            <a:chExt cx="2771775" cy="3392246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42FCF0D0-D46C-4772-955B-F8B5E3014D54}"/>
                </a:ext>
              </a:extLst>
            </p:cNvPr>
            <p:cNvGrpSpPr/>
            <p:nvPr/>
          </p:nvGrpSpPr>
          <p:grpSpPr>
            <a:xfrm>
              <a:off x="6228184" y="65437"/>
              <a:ext cx="2771775" cy="3392246"/>
              <a:chOff x="6356909" y="749542"/>
              <a:chExt cx="2771775" cy="3392246"/>
            </a:xfrm>
          </p:grpSpPr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FF3B6794-5FB2-4F0C-AAFB-A408CD82FB0A}"/>
                  </a:ext>
                </a:extLst>
              </p:cNvPr>
              <p:cNvGrpSpPr/>
              <p:nvPr/>
            </p:nvGrpSpPr>
            <p:grpSpPr>
              <a:xfrm>
                <a:off x="6356909" y="749542"/>
                <a:ext cx="2771775" cy="3392246"/>
                <a:chOff x="6372225" y="1549642"/>
                <a:chExt cx="2771775" cy="3392246"/>
              </a:xfrm>
            </p:grpSpPr>
            <p:sp>
              <p:nvSpPr>
                <p:cNvPr id="54" name="Rectangle 77">
                  <a:extLst>
                    <a:ext uri="{FF2B5EF4-FFF2-40B4-BE49-F238E27FC236}">
                      <a16:creationId xmlns:a16="http://schemas.microsoft.com/office/drawing/2014/main" id="{763011F3-E9AF-48C9-9B72-667099724C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72225" y="1557338"/>
                  <a:ext cx="2771775" cy="33845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FFFF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5" name="Freeform 27">
                  <a:extLst>
                    <a:ext uri="{FF2B5EF4-FFF2-40B4-BE49-F238E27FC236}">
                      <a16:creationId xmlns:a16="http://schemas.microsoft.com/office/drawing/2014/main" id="{14A147E0-6BE3-471E-AFEA-006E37FEED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659563" y="2278063"/>
                  <a:ext cx="1566862" cy="2219325"/>
                </a:xfrm>
                <a:custGeom>
                  <a:avLst/>
                  <a:gdLst>
                    <a:gd name="T0" fmla="*/ 2147483646 w 987"/>
                    <a:gd name="T1" fmla="*/ 2147483646 h 1398"/>
                    <a:gd name="T2" fmla="*/ 2147483646 w 987"/>
                    <a:gd name="T3" fmla="*/ 2147483646 h 1398"/>
                    <a:gd name="T4" fmla="*/ 2147483646 w 987"/>
                    <a:gd name="T5" fmla="*/ 2147483646 h 1398"/>
                    <a:gd name="T6" fmla="*/ 2147483646 w 987"/>
                    <a:gd name="T7" fmla="*/ 2147483646 h 1398"/>
                    <a:gd name="T8" fmla="*/ 2147483646 w 987"/>
                    <a:gd name="T9" fmla="*/ 2147483646 h 1398"/>
                    <a:gd name="T10" fmla="*/ 2147483646 w 987"/>
                    <a:gd name="T11" fmla="*/ 2147483646 h 1398"/>
                    <a:gd name="T12" fmla="*/ 2147483646 w 987"/>
                    <a:gd name="T13" fmla="*/ 2147483646 h 1398"/>
                    <a:gd name="T14" fmla="*/ 2147483646 w 987"/>
                    <a:gd name="T15" fmla="*/ 2147483646 h 1398"/>
                    <a:gd name="T16" fmla="*/ 2147483646 w 987"/>
                    <a:gd name="T17" fmla="*/ 2147483646 h 1398"/>
                    <a:gd name="T18" fmla="*/ 2147483646 w 987"/>
                    <a:gd name="T19" fmla="*/ 2147483646 h 1398"/>
                    <a:gd name="T20" fmla="*/ 2147483646 w 987"/>
                    <a:gd name="T21" fmla="*/ 2147483646 h 1398"/>
                    <a:gd name="T22" fmla="*/ 2147483646 w 987"/>
                    <a:gd name="T23" fmla="*/ 2147483646 h 1398"/>
                    <a:gd name="T24" fmla="*/ 2147483646 w 987"/>
                    <a:gd name="T25" fmla="*/ 2147483646 h 1398"/>
                    <a:gd name="T26" fmla="*/ 2147483646 w 987"/>
                    <a:gd name="T27" fmla="*/ 2147483646 h 1398"/>
                    <a:gd name="T28" fmla="*/ 2147483646 w 987"/>
                    <a:gd name="T29" fmla="*/ 2147483646 h 1398"/>
                    <a:gd name="T30" fmla="*/ 2147483646 w 987"/>
                    <a:gd name="T31" fmla="*/ 2147483646 h 1398"/>
                    <a:gd name="T32" fmla="*/ 2147483646 w 987"/>
                    <a:gd name="T33" fmla="*/ 2147483646 h 1398"/>
                    <a:gd name="T34" fmla="*/ 2147483646 w 987"/>
                    <a:gd name="T35" fmla="*/ 2147483646 h 1398"/>
                    <a:gd name="T36" fmla="*/ 2147483646 w 987"/>
                    <a:gd name="T37" fmla="*/ 2147483646 h 1398"/>
                    <a:gd name="T38" fmla="*/ 2147483646 w 987"/>
                    <a:gd name="T39" fmla="*/ 2147483646 h 1398"/>
                    <a:gd name="T40" fmla="*/ 2147483646 w 987"/>
                    <a:gd name="T41" fmla="*/ 2147483646 h 1398"/>
                    <a:gd name="T42" fmla="*/ 2147483646 w 987"/>
                    <a:gd name="T43" fmla="*/ 2147483646 h 1398"/>
                    <a:gd name="T44" fmla="*/ 0 w 987"/>
                    <a:gd name="T45" fmla="*/ 2147483646 h 1398"/>
                    <a:gd name="T46" fmla="*/ 2147483646 w 987"/>
                    <a:gd name="T47" fmla="*/ 2147483646 h 1398"/>
                    <a:gd name="T48" fmla="*/ 2147483646 w 987"/>
                    <a:gd name="T49" fmla="*/ 2147483646 h 1398"/>
                    <a:gd name="T50" fmla="*/ 2147483646 w 987"/>
                    <a:gd name="T51" fmla="*/ 2147483646 h 1398"/>
                    <a:gd name="T52" fmla="*/ 2147483646 w 987"/>
                    <a:gd name="T53" fmla="*/ 2147483646 h 1398"/>
                    <a:gd name="T54" fmla="*/ 2147483646 w 987"/>
                    <a:gd name="T55" fmla="*/ 2147483646 h 1398"/>
                    <a:gd name="T56" fmla="*/ 2147483646 w 987"/>
                    <a:gd name="T57" fmla="*/ 2147483646 h 1398"/>
                    <a:gd name="T58" fmla="*/ 2147483646 w 987"/>
                    <a:gd name="T59" fmla="*/ 2147483646 h 1398"/>
                    <a:gd name="T60" fmla="*/ 2147483646 w 987"/>
                    <a:gd name="T61" fmla="*/ 2147483646 h 1398"/>
                    <a:gd name="T62" fmla="*/ 2147483646 w 987"/>
                    <a:gd name="T63" fmla="*/ 2147483646 h 1398"/>
                    <a:gd name="T64" fmla="*/ 2147483646 w 987"/>
                    <a:gd name="T65" fmla="*/ 2147483646 h 1398"/>
                    <a:gd name="T66" fmla="*/ 2147483646 w 987"/>
                    <a:gd name="T67" fmla="*/ 0 h 1398"/>
                    <a:gd name="T68" fmla="*/ 2147483646 w 987"/>
                    <a:gd name="T69" fmla="*/ 2147483646 h 1398"/>
                    <a:gd name="T70" fmla="*/ 2147483646 w 987"/>
                    <a:gd name="T71" fmla="*/ 2147483646 h 1398"/>
                    <a:gd name="T72" fmla="*/ 2147483646 w 987"/>
                    <a:gd name="T73" fmla="*/ 2147483646 h 1398"/>
                    <a:gd name="T74" fmla="*/ 2147483646 w 987"/>
                    <a:gd name="T75" fmla="*/ 2147483646 h 1398"/>
                    <a:gd name="T76" fmla="*/ 2147483646 w 987"/>
                    <a:gd name="T77" fmla="*/ 2147483646 h 1398"/>
                    <a:gd name="T78" fmla="*/ 2147483646 w 987"/>
                    <a:gd name="T79" fmla="*/ 2147483646 h 1398"/>
                    <a:gd name="T80" fmla="*/ 2147483646 w 987"/>
                    <a:gd name="T81" fmla="*/ 2147483646 h 139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987" h="1398">
                      <a:moveTo>
                        <a:pt x="658" y="130"/>
                      </a:moveTo>
                      <a:cubicBezTo>
                        <a:pt x="716" y="227"/>
                        <a:pt x="861" y="275"/>
                        <a:pt x="967" y="302"/>
                      </a:cubicBezTo>
                      <a:cubicBezTo>
                        <a:pt x="971" y="316"/>
                        <a:pt x="976" y="329"/>
                        <a:pt x="980" y="343"/>
                      </a:cubicBezTo>
                      <a:cubicBezTo>
                        <a:pt x="982" y="350"/>
                        <a:pt x="987" y="363"/>
                        <a:pt x="987" y="363"/>
                      </a:cubicBezTo>
                      <a:cubicBezTo>
                        <a:pt x="983" y="511"/>
                        <a:pt x="979" y="603"/>
                        <a:pt x="960" y="734"/>
                      </a:cubicBezTo>
                      <a:cubicBezTo>
                        <a:pt x="957" y="775"/>
                        <a:pt x="972" y="825"/>
                        <a:pt x="946" y="857"/>
                      </a:cubicBezTo>
                      <a:cubicBezTo>
                        <a:pt x="932" y="875"/>
                        <a:pt x="914" y="889"/>
                        <a:pt x="898" y="905"/>
                      </a:cubicBezTo>
                      <a:cubicBezTo>
                        <a:pt x="891" y="912"/>
                        <a:pt x="877" y="926"/>
                        <a:pt x="877" y="926"/>
                      </a:cubicBezTo>
                      <a:cubicBezTo>
                        <a:pt x="863" y="954"/>
                        <a:pt x="848" y="976"/>
                        <a:pt x="829" y="1001"/>
                      </a:cubicBezTo>
                      <a:cubicBezTo>
                        <a:pt x="817" y="1042"/>
                        <a:pt x="792" y="1082"/>
                        <a:pt x="768" y="1118"/>
                      </a:cubicBezTo>
                      <a:cubicBezTo>
                        <a:pt x="759" y="1132"/>
                        <a:pt x="740" y="1159"/>
                        <a:pt x="740" y="1159"/>
                      </a:cubicBezTo>
                      <a:cubicBezTo>
                        <a:pt x="729" y="1201"/>
                        <a:pt x="711" y="1214"/>
                        <a:pt x="679" y="1241"/>
                      </a:cubicBezTo>
                      <a:cubicBezTo>
                        <a:pt x="671" y="1247"/>
                        <a:pt x="667" y="1257"/>
                        <a:pt x="658" y="1262"/>
                      </a:cubicBezTo>
                      <a:cubicBezTo>
                        <a:pt x="645" y="1269"/>
                        <a:pt x="617" y="1275"/>
                        <a:pt x="617" y="1275"/>
                      </a:cubicBezTo>
                      <a:cubicBezTo>
                        <a:pt x="574" y="1304"/>
                        <a:pt x="522" y="1310"/>
                        <a:pt x="473" y="1323"/>
                      </a:cubicBezTo>
                      <a:cubicBezTo>
                        <a:pt x="445" y="1331"/>
                        <a:pt x="423" y="1347"/>
                        <a:pt x="397" y="1358"/>
                      </a:cubicBezTo>
                      <a:cubicBezTo>
                        <a:pt x="367" y="1371"/>
                        <a:pt x="338" y="1377"/>
                        <a:pt x="308" y="1392"/>
                      </a:cubicBezTo>
                      <a:cubicBezTo>
                        <a:pt x="274" y="1390"/>
                        <a:pt x="237" y="1398"/>
                        <a:pt x="205" y="1385"/>
                      </a:cubicBezTo>
                      <a:cubicBezTo>
                        <a:pt x="192" y="1380"/>
                        <a:pt x="196" y="1358"/>
                        <a:pt x="192" y="1344"/>
                      </a:cubicBezTo>
                      <a:cubicBezTo>
                        <a:pt x="189" y="1334"/>
                        <a:pt x="183" y="1326"/>
                        <a:pt x="178" y="1317"/>
                      </a:cubicBezTo>
                      <a:cubicBezTo>
                        <a:pt x="168" y="1267"/>
                        <a:pt x="161" y="1239"/>
                        <a:pt x="144" y="1193"/>
                      </a:cubicBezTo>
                      <a:cubicBezTo>
                        <a:pt x="130" y="1109"/>
                        <a:pt x="125" y="1004"/>
                        <a:pt x="75" y="933"/>
                      </a:cubicBezTo>
                      <a:cubicBezTo>
                        <a:pt x="57" y="860"/>
                        <a:pt x="13" y="812"/>
                        <a:pt x="0" y="734"/>
                      </a:cubicBezTo>
                      <a:cubicBezTo>
                        <a:pt x="5" y="641"/>
                        <a:pt x="11" y="595"/>
                        <a:pt x="27" y="514"/>
                      </a:cubicBezTo>
                      <a:cubicBezTo>
                        <a:pt x="22" y="454"/>
                        <a:pt x="13" y="408"/>
                        <a:pt x="7" y="350"/>
                      </a:cubicBezTo>
                      <a:cubicBezTo>
                        <a:pt x="12" y="296"/>
                        <a:pt x="8" y="280"/>
                        <a:pt x="34" y="240"/>
                      </a:cubicBezTo>
                      <a:cubicBezTo>
                        <a:pt x="50" y="177"/>
                        <a:pt x="29" y="246"/>
                        <a:pt x="55" y="192"/>
                      </a:cubicBezTo>
                      <a:cubicBezTo>
                        <a:pt x="62" y="177"/>
                        <a:pt x="60" y="158"/>
                        <a:pt x="68" y="144"/>
                      </a:cubicBezTo>
                      <a:cubicBezTo>
                        <a:pt x="82" y="120"/>
                        <a:pt x="94" y="123"/>
                        <a:pt x="116" y="110"/>
                      </a:cubicBezTo>
                      <a:cubicBezTo>
                        <a:pt x="130" y="101"/>
                        <a:pt x="143" y="91"/>
                        <a:pt x="157" y="82"/>
                      </a:cubicBezTo>
                      <a:cubicBezTo>
                        <a:pt x="166" y="75"/>
                        <a:pt x="185" y="62"/>
                        <a:pt x="185" y="62"/>
                      </a:cubicBezTo>
                      <a:cubicBezTo>
                        <a:pt x="202" y="37"/>
                        <a:pt x="212" y="30"/>
                        <a:pt x="240" y="21"/>
                      </a:cubicBezTo>
                      <a:cubicBezTo>
                        <a:pt x="254" y="17"/>
                        <a:pt x="267" y="12"/>
                        <a:pt x="281" y="7"/>
                      </a:cubicBezTo>
                      <a:cubicBezTo>
                        <a:pt x="288" y="5"/>
                        <a:pt x="301" y="0"/>
                        <a:pt x="301" y="0"/>
                      </a:cubicBezTo>
                      <a:cubicBezTo>
                        <a:pt x="366" y="5"/>
                        <a:pt x="416" y="15"/>
                        <a:pt x="480" y="21"/>
                      </a:cubicBezTo>
                      <a:cubicBezTo>
                        <a:pt x="487" y="23"/>
                        <a:pt x="493" y="26"/>
                        <a:pt x="500" y="27"/>
                      </a:cubicBezTo>
                      <a:cubicBezTo>
                        <a:pt x="523" y="30"/>
                        <a:pt x="546" y="29"/>
                        <a:pt x="569" y="34"/>
                      </a:cubicBezTo>
                      <a:cubicBezTo>
                        <a:pt x="587" y="38"/>
                        <a:pt x="600" y="54"/>
                        <a:pt x="617" y="62"/>
                      </a:cubicBezTo>
                      <a:cubicBezTo>
                        <a:pt x="619" y="69"/>
                        <a:pt x="619" y="77"/>
                        <a:pt x="624" y="82"/>
                      </a:cubicBezTo>
                      <a:cubicBezTo>
                        <a:pt x="629" y="87"/>
                        <a:pt x="639" y="84"/>
                        <a:pt x="644" y="89"/>
                      </a:cubicBezTo>
                      <a:cubicBezTo>
                        <a:pt x="689" y="134"/>
                        <a:pt x="685" y="130"/>
                        <a:pt x="658" y="130"/>
                      </a:cubicBezTo>
                      <a:close/>
                    </a:path>
                  </a:pathLst>
                </a:custGeom>
                <a:solidFill>
                  <a:srgbClr val="99FF99"/>
                </a:solidFill>
                <a:ln w="9525">
                  <a:round/>
                  <a:headEnd/>
                  <a:tailEnd/>
                </a:ln>
                <a:effectLst/>
                <a:scene3d>
                  <a:camera prst="legacyObliqueTopLeft"/>
                  <a:lightRig rig="legacyFlat3" dir="t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FF99"/>
                  </a:extrusionClr>
                  <a:contourClr>
                    <a:srgbClr val="99FF99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flatTx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Line 28">
                  <a:extLst>
                    <a:ext uri="{FF2B5EF4-FFF2-40B4-BE49-F238E27FC236}">
                      <a16:creationId xmlns:a16="http://schemas.microsoft.com/office/drawing/2014/main" id="{2398140A-FD6F-4B44-8CE1-0E56EE4C6F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80288" y="3862388"/>
                  <a:ext cx="1366837" cy="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Line 29">
                  <a:extLst>
                    <a:ext uri="{FF2B5EF4-FFF2-40B4-BE49-F238E27FC236}">
                      <a16:creationId xmlns:a16="http://schemas.microsoft.com/office/drawing/2014/main" id="{6126FD04-93F5-4FE2-9D4F-5103F897AB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43663" y="3862388"/>
                  <a:ext cx="936625" cy="86360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" name="Line 30">
                  <a:extLst>
                    <a:ext uri="{FF2B5EF4-FFF2-40B4-BE49-F238E27FC236}">
                      <a16:creationId xmlns:a16="http://schemas.microsoft.com/office/drawing/2014/main" id="{092C6677-0FF1-4CA4-A35F-A3A3BEF7E1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380288" y="1628775"/>
                  <a:ext cx="0" cy="2233613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9" name="Arc 63">
                  <a:extLst>
                    <a:ext uri="{FF2B5EF4-FFF2-40B4-BE49-F238E27FC236}">
                      <a16:creationId xmlns:a16="http://schemas.microsoft.com/office/drawing/2014/main" id="{C8402BBD-66BD-47F3-AA33-4D4983C3D3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4101730" flipH="1">
                  <a:off x="7294563" y="1858962"/>
                  <a:ext cx="215900" cy="33337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5600229 w 21600"/>
                    <a:gd name="T3" fmla="*/ 1225662386 h 21600"/>
                    <a:gd name="T4" fmla="*/ 0 w 21600"/>
                    <a:gd name="T5" fmla="*/ 122566238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FF00FF"/>
                  </a:solidFill>
                  <a:round/>
                  <a:headEnd type="none" w="sm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0" name="Object 66">
                      <a:extLst>
                        <a:ext uri="{FF2B5EF4-FFF2-40B4-BE49-F238E27FC236}">
                          <a16:creationId xmlns:a16="http://schemas.microsoft.com/office/drawing/2014/main" id="{6AB74FD4-3C73-401E-A1BF-25ACBA5B6F28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7356073" y="3862388"/>
                      <a:ext cx="280831" cy="231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60" name="Object 66">
                      <a:extLst>
                        <a:ext uri="{FF2B5EF4-FFF2-40B4-BE49-F238E27FC236}">
                          <a16:creationId xmlns:a16="http://schemas.microsoft.com/office/drawing/2014/main" id="{6AB74FD4-3C73-401E-A1BF-25ACBA5B6F2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356073" y="3862388"/>
                      <a:ext cx="280831" cy="231238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4348" r="-45652" b="-92105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1" name="Object 67">
                      <a:extLst>
                        <a:ext uri="{FF2B5EF4-FFF2-40B4-BE49-F238E27FC236}">
                          <a16:creationId xmlns:a16="http://schemas.microsoft.com/office/drawing/2014/main" id="{67886F51-C9AF-47DC-866F-A17E1D45CCFB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6488113" y="4505084"/>
                      <a:ext cx="28204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1" name="Object 67">
                      <a:extLst>
                        <a:ext uri="{FF2B5EF4-FFF2-40B4-BE49-F238E27FC236}">
                          <a16:creationId xmlns:a16="http://schemas.microsoft.com/office/drawing/2014/main" id="{67886F51-C9AF-47DC-866F-A17E1D45CCF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488113" y="4505084"/>
                      <a:ext cx="282045" cy="25717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52381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2" name="Object 68">
                      <a:extLst>
                        <a:ext uri="{FF2B5EF4-FFF2-40B4-BE49-F238E27FC236}">
                          <a16:creationId xmlns:a16="http://schemas.microsoft.com/office/drawing/2014/main" id="{C8C6D9D7-4B6A-412A-84E4-518E6833DDD3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7356073" y="1549642"/>
                      <a:ext cx="396925" cy="44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2" name="Object 68">
                      <a:extLst>
                        <a:ext uri="{FF2B5EF4-FFF2-40B4-BE49-F238E27FC236}">
                          <a16:creationId xmlns:a16="http://schemas.microsoft.com/office/drawing/2014/main" id="{C8C6D9D7-4B6A-412A-84E4-518E6833DDD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356073" y="1549642"/>
                      <a:ext cx="396925" cy="442821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3" name="Object 69">
                      <a:extLst>
                        <a:ext uri="{FF2B5EF4-FFF2-40B4-BE49-F238E27FC236}">
                          <a16:creationId xmlns:a16="http://schemas.microsoft.com/office/drawing/2014/main" id="{D46BB9D6-D166-45C5-9269-0571CE2DC613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8464550" y="3795075"/>
                      <a:ext cx="282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3" name="Object 69">
                      <a:extLst>
                        <a:ext uri="{FF2B5EF4-FFF2-40B4-BE49-F238E27FC236}">
                          <a16:creationId xmlns:a16="http://schemas.microsoft.com/office/drawing/2014/main" id="{D46BB9D6-D166-45C5-9269-0571CE2DC61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464550" y="3795075"/>
                      <a:ext cx="282575" cy="33337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r="-2174" b="-40000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4" name="Object 70">
                      <a:extLst>
                        <a:ext uri="{FF2B5EF4-FFF2-40B4-BE49-F238E27FC236}">
                          <a16:creationId xmlns:a16="http://schemas.microsoft.com/office/drawing/2014/main" id="{632B27C9-00B8-4AA6-99C2-A63CB4AC44E3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6896074" y="1700362"/>
                      <a:ext cx="307975" cy="28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64" name="Object 70">
                      <a:extLst>
                        <a:ext uri="{FF2B5EF4-FFF2-40B4-BE49-F238E27FC236}">
                          <a16:creationId xmlns:a16="http://schemas.microsoft.com/office/drawing/2014/main" id="{632B27C9-00B8-4AA6-99C2-A63CB4AC44E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896074" y="1700362"/>
                      <a:ext cx="307975" cy="28257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r="-26000" b="-47826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52" name="直接箭头连接符 51">
                <a:extLst>
                  <a:ext uri="{FF2B5EF4-FFF2-40B4-BE49-F238E27FC236}">
                    <a16:creationId xmlns:a16="http://schemas.microsoft.com/office/drawing/2014/main" id="{84866517-A4AE-45B5-89ED-AE941B59E58C}"/>
                  </a:ext>
                </a:extLst>
              </p:cNvPr>
              <p:cNvCxnSpPr>
                <a:cxnSpLocks/>
                <a:stCxn id="58" idx="0"/>
              </p:cNvCxnSpPr>
              <p:nvPr/>
            </p:nvCxnSpPr>
            <p:spPr>
              <a:xfrm flipV="1">
                <a:off x="7364972" y="2060848"/>
                <a:ext cx="591404" cy="100144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D3DB49D2-F9CC-41CB-93BE-92514D200E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64972" y="2070158"/>
                <a:ext cx="591404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矩形 49">
                  <a:extLst>
                    <a:ext uri="{FF2B5EF4-FFF2-40B4-BE49-F238E27FC236}">
                      <a16:creationId xmlns:a16="http://schemas.microsoft.com/office/drawing/2014/main" id="{21DD2400-74F1-442F-A6BD-623B3ADD8048}"/>
                    </a:ext>
                  </a:extLst>
                </p:cNvPr>
                <p:cNvSpPr/>
                <p:nvPr/>
              </p:nvSpPr>
              <p:spPr>
                <a:xfrm>
                  <a:off x="7608957" y="1643146"/>
                  <a:ext cx="47269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矩形 49">
                  <a:extLst>
                    <a:ext uri="{FF2B5EF4-FFF2-40B4-BE49-F238E27FC236}">
                      <a16:creationId xmlns:a16="http://schemas.microsoft.com/office/drawing/2014/main" id="{21DD2400-74F1-442F-A6BD-623B3ADD80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8957" y="1643146"/>
                  <a:ext cx="472694" cy="461665"/>
                </a:xfrm>
                <a:prstGeom prst="rect">
                  <a:avLst/>
                </a:prstGeom>
                <a:blipFill>
                  <a:blip r:embed="rId9"/>
                  <a:stretch>
                    <a:fillRect t="-18667" r="-28205"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D1D8073-5B70-4C98-878C-D228B4FA9F4E}"/>
                  </a:ext>
                </a:extLst>
              </p:cNvPr>
              <p:cNvSpPr/>
              <p:nvPr/>
            </p:nvSpPr>
            <p:spPr>
              <a:xfrm>
                <a:off x="30070" y="3869642"/>
                <a:ext cx="8820447" cy="2267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𝜓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刚体定轴转动的动力学方程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前边的</a:t>
                </a:r>
                <a:r>
                  <a:rPr lang="en-US" altLang="zh-CN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个方程常用于求解约束力（限制刚体作定轴转动的力）</a:t>
                </a:r>
                <a:endParaRPr lang="en-US" altLang="zh-CN" dirty="0"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D1D8073-5B70-4C98-878C-D228B4FA9F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70" y="3869642"/>
                <a:ext cx="8820447" cy="2267672"/>
              </a:xfrm>
              <a:prstGeom prst="rect">
                <a:avLst/>
              </a:prstGeom>
              <a:blipFill>
                <a:blip r:embed="rId10"/>
                <a:stretch>
                  <a:fillRect l="-1106" b="-5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802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BD303C1-43AA-49F3-BF38-04FE00EB2815}"/>
                  </a:ext>
                </a:extLst>
              </p:cNvPr>
              <p:cNvSpPr txBox="1"/>
              <p:nvPr/>
            </p:nvSpPr>
            <p:spPr>
              <a:xfrm>
                <a:off x="107898" y="620688"/>
                <a:ext cx="8893786" cy="49478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点固定，可以用刚体定点运动的动能公式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根据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结合前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公式，易得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刚体仅有保守力做功，则机械能守恒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，即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BD303C1-43AA-49F3-BF38-04FE00EB28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98" y="620688"/>
                <a:ext cx="8893786" cy="4947829"/>
              </a:xfrm>
              <a:prstGeom prst="rect">
                <a:avLst/>
              </a:prstGeom>
              <a:blipFill>
                <a:blip r:embed="rId2"/>
                <a:stretch>
                  <a:fillRect l="-1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4A6861-D5BC-4D92-85FF-27BC3474D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9759CBD-0840-4B74-B8AA-AD34EF886620}"/>
              </a:ext>
            </a:extLst>
          </p:cNvPr>
          <p:cNvSpPr/>
          <p:nvPr/>
        </p:nvSpPr>
        <p:spPr>
          <a:xfrm>
            <a:off x="107898" y="57555"/>
            <a:ext cx="3724096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刚体动能定理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械能守恒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683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2AAAE0C-806A-40ED-AC71-5FB8B79DD971}"/>
                  </a:ext>
                </a:extLst>
              </p:cNvPr>
              <p:cNvSpPr txBox="1"/>
              <p:nvPr/>
            </p:nvSpPr>
            <p:spPr>
              <a:xfrm>
                <a:off x="35496" y="637467"/>
                <a:ext cx="9217023" cy="47227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刚体定轴转动的动力学方程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机械能守恒方程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求解约束力需要的方程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  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b="0" dirty="0">
                    <a:ea typeface="黑体" panose="02010609060101010101" pitchFamily="49" charset="-122"/>
                  </a:rPr>
                  <a:t>上式中</a:t>
                </a:r>
                <a:r>
                  <a:rPr lang="zh-CN" altLang="en-US" dirty="0">
                    <a:ea typeface="黑体" panose="02010609060101010101" pitchFamily="49" charset="-122"/>
                  </a:rPr>
                  <a:t>质心加速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2AAAE0C-806A-40ED-AC71-5FB8B79DD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637467"/>
                <a:ext cx="9217023" cy="4722768"/>
              </a:xfrm>
              <a:prstGeom prst="rect">
                <a:avLst/>
              </a:prstGeom>
              <a:blipFill>
                <a:blip r:embed="rId2"/>
                <a:stretch>
                  <a:fillRect l="-1058" b="-1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1">
            <a:extLst>
              <a:ext uri="{FF2B5EF4-FFF2-40B4-BE49-F238E27FC236}">
                <a16:creationId xmlns:a16="http://schemas.microsoft.com/office/drawing/2014/main" id="{31476AD9-D241-43A8-B40E-ED678137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48706"/>
            <a:ext cx="2142637" cy="461665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0033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定轴转动小结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9FAF9CB-B558-4363-BFDD-14A7ED003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8A23A6A-E1B2-9E46-83A5-5DCEC84DFAE0}"/>
              </a:ext>
            </a:extLst>
          </p:cNvPr>
          <p:cNvSpPr/>
          <p:nvPr/>
        </p:nvSpPr>
        <p:spPr>
          <a:xfrm>
            <a:off x="6169025" y="1119187"/>
            <a:ext cx="2833688" cy="32543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Text Box 4">
                <a:extLst>
                  <a:ext uri="{FF2B5EF4-FFF2-40B4-BE49-F238E27FC236}">
                    <a16:creationId xmlns:a16="http://schemas.microsoft.com/office/drawing/2014/main" id="{A4884F21-3543-FF47-A1AC-DE3078258C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25" y="333375"/>
                <a:ext cx="7951291" cy="520848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kumimoji="0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复摆质心与悬挂点的距离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𝑙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求解复摆的运动方程</a:t>
                </a:r>
              </a:p>
            </p:txBody>
          </p:sp>
        </mc:Choice>
        <mc:Fallback xmlns="">
          <p:sp>
            <p:nvSpPr>
              <p:cNvPr id="23555" name="Text Box 4">
                <a:extLst>
                  <a:ext uri="{FF2B5EF4-FFF2-40B4-BE49-F238E27FC236}">
                    <a16:creationId xmlns:a16="http://schemas.microsoft.com/office/drawing/2014/main" id="{A4884F21-3543-FF47-A1AC-DE3078258C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125" y="333375"/>
                <a:ext cx="7951291" cy="520848"/>
              </a:xfrm>
              <a:prstGeom prst="rect">
                <a:avLst/>
              </a:prstGeom>
              <a:blipFill>
                <a:blip r:embed="rId3"/>
                <a:stretch>
                  <a:fillRect l="-1227" t="-1176" b="-2823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4">
                <a:extLst>
                  <a:ext uri="{FF2B5EF4-FFF2-40B4-BE49-F238E27FC236}">
                    <a16:creationId xmlns:a16="http://schemas.microsoft.com/office/drawing/2014/main" id="{334BD33E-2D35-9E45-8C53-8B10BC8A6234}"/>
                  </a:ext>
                </a:extLst>
              </p:cNvPr>
              <p:cNvSpPr txBox="1"/>
              <p:nvPr/>
            </p:nvSpPr>
            <p:spPr bwMode="auto">
              <a:xfrm>
                <a:off x="2369701" y="928687"/>
                <a:ext cx="1739652" cy="5208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Object 24">
                <a:extLst>
                  <a:ext uri="{FF2B5EF4-FFF2-40B4-BE49-F238E27FC236}">
                    <a16:creationId xmlns:a16="http://schemas.microsoft.com/office/drawing/2014/main" id="{334BD33E-2D35-9E45-8C53-8B10BC8A62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9701" y="928687"/>
                <a:ext cx="1739652" cy="520848"/>
              </a:xfrm>
              <a:prstGeom prst="rect">
                <a:avLst/>
              </a:prstGeom>
              <a:blipFill>
                <a:blip r:embed="rId4"/>
                <a:stretch>
                  <a:fillRect l="-697"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9E5F3570-54C2-3542-AEED-E4ED70F6A5A3}"/>
              </a:ext>
            </a:extLst>
          </p:cNvPr>
          <p:cNvSpPr/>
          <p:nvPr/>
        </p:nvSpPr>
        <p:spPr>
          <a:xfrm rot="-2400000">
            <a:off x="7639050" y="1327150"/>
            <a:ext cx="133350" cy="230822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6D13D067-FCDB-BF46-AA5B-865CE90C87F6}"/>
              </a:ext>
            </a:extLst>
          </p:cNvPr>
          <p:cNvSpPr/>
          <p:nvPr/>
        </p:nvSpPr>
        <p:spPr>
          <a:xfrm>
            <a:off x="6911975" y="1554163"/>
            <a:ext cx="73025" cy="730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90CB9B59-A24C-CB47-B1F8-B3DA41D261F9}"/>
              </a:ext>
            </a:extLst>
          </p:cNvPr>
          <p:cNvCxnSpPr>
            <a:stCxn id="6" idx="2"/>
          </p:cNvCxnSpPr>
          <p:nvPr/>
        </p:nvCxnSpPr>
        <p:spPr>
          <a:xfrm>
            <a:off x="6911975" y="1590675"/>
            <a:ext cx="0" cy="219551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D610046-312E-ED40-B933-8A0EF9D76650}"/>
              </a:ext>
            </a:extLst>
          </p:cNvPr>
          <p:cNvCxnSpPr/>
          <p:nvPr/>
        </p:nvCxnSpPr>
        <p:spPr>
          <a:xfrm>
            <a:off x="6911975" y="1554163"/>
            <a:ext cx="158591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3BE5F74-11FC-294E-88DA-9CA0022FCF42}"/>
              </a:ext>
            </a:extLst>
          </p:cNvPr>
          <p:cNvCxnSpPr/>
          <p:nvPr/>
        </p:nvCxnSpPr>
        <p:spPr>
          <a:xfrm>
            <a:off x="7681980" y="2462123"/>
            <a:ext cx="0" cy="1096963"/>
          </a:xfrm>
          <a:prstGeom prst="line">
            <a:avLst/>
          </a:prstGeom>
          <a:ln w="38100">
            <a:solidFill>
              <a:srgbClr val="0000FF"/>
            </a:solidFill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弧形 14">
            <a:extLst>
              <a:ext uri="{FF2B5EF4-FFF2-40B4-BE49-F238E27FC236}">
                <a16:creationId xmlns:a16="http://schemas.microsoft.com/office/drawing/2014/main" id="{602BEBC9-28AE-2145-A306-42507D9B3C3C}"/>
              </a:ext>
            </a:extLst>
          </p:cNvPr>
          <p:cNvSpPr/>
          <p:nvPr/>
        </p:nvSpPr>
        <p:spPr>
          <a:xfrm>
            <a:off x="6323013" y="630238"/>
            <a:ext cx="1136650" cy="1612900"/>
          </a:xfrm>
          <a:prstGeom prst="arc">
            <a:avLst>
              <a:gd name="adj1" fmla="val 3582271"/>
              <a:gd name="adj2" fmla="val 5279340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563" name="对象 15">
            <a:extLst>
              <a:ext uri="{FF2B5EF4-FFF2-40B4-BE49-F238E27FC236}">
                <a16:creationId xmlns:a16="http://schemas.microsoft.com/office/drawing/2014/main" id="{E4FF362D-9A1B-A546-B4B7-D94BD9A90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3888" y="2201863"/>
          <a:ext cx="317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1" name="Equation" r:id="rId5" imgW="1460500" imgH="2051050" progId="Equation.DSMT4">
                  <p:embed/>
                </p:oleObj>
              </mc:Choice>
              <mc:Fallback>
                <p:oleObj name="Equation" r:id="rId5" imgW="1460500" imgH="2051050" progId="Equation.DSMT4">
                  <p:embed/>
                  <p:pic>
                    <p:nvPicPr>
                      <p:cNvPr id="23563" name="对象 15">
                        <a:extLst>
                          <a:ext uri="{FF2B5EF4-FFF2-40B4-BE49-F238E27FC236}">
                            <a16:creationId xmlns:a16="http://schemas.microsoft.com/office/drawing/2014/main" id="{E4FF362D-9A1B-A546-B4B7-D94BD9A90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2201863"/>
                        <a:ext cx="317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对象 16">
            <a:extLst>
              <a:ext uri="{FF2B5EF4-FFF2-40B4-BE49-F238E27FC236}">
                <a16:creationId xmlns:a16="http://schemas.microsoft.com/office/drawing/2014/main" id="{E61EEA17-D254-EC42-97E0-C83E16B1E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94241"/>
              </p:ext>
            </p:extLst>
          </p:nvPr>
        </p:nvGraphicFramePr>
        <p:xfrm>
          <a:off x="7361692" y="1554163"/>
          <a:ext cx="222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2" name="Equation" r:id="rId7" imgW="1022350" imgH="2051050" progId="Equation.DSMT4">
                  <p:embed/>
                </p:oleObj>
              </mc:Choice>
              <mc:Fallback>
                <p:oleObj name="Equation" r:id="rId7" imgW="1022350" imgH="2051050" progId="Equation.DSMT4">
                  <p:embed/>
                  <p:pic>
                    <p:nvPicPr>
                      <p:cNvPr id="23564" name="对象 16">
                        <a:extLst>
                          <a:ext uri="{FF2B5EF4-FFF2-40B4-BE49-F238E27FC236}">
                            <a16:creationId xmlns:a16="http://schemas.microsoft.com/office/drawing/2014/main" id="{E61EEA17-D254-EC42-97E0-C83E16B1E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692" y="1554163"/>
                        <a:ext cx="222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565" name="对象 17">
                <a:extLst>
                  <a:ext uri="{FF2B5EF4-FFF2-40B4-BE49-F238E27FC236}">
                    <a16:creationId xmlns:a16="http://schemas.microsoft.com/office/drawing/2014/main" id="{D1D357EB-329C-524C-A292-01CC00C9A123}"/>
                  </a:ext>
                </a:extLst>
              </p:cNvPr>
              <p:cNvSpPr txBox="1"/>
              <p:nvPr/>
            </p:nvSpPr>
            <p:spPr bwMode="auto">
              <a:xfrm>
                <a:off x="7348538" y="3592513"/>
                <a:ext cx="603250" cy="4127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𝑚𝑔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3565" name="对象 17">
                <a:extLst>
                  <a:ext uri="{FF2B5EF4-FFF2-40B4-BE49-F238E27FC236}">
                    <a16:creationId xmlns:a16="http://schemas.microsoft.com/office/drawing/2014/main" id="{D1D357EB-329C-524C-A292-01CC00C9A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8538" y="3592513"/>
                <a:ext cx="603250" cy="412750"/>
              </a:xfrm>
              <a:prstGeom prst="rect">
                <a:avLst/>
              </a:prstGeom>
              <a:blipFill>
                <a:blip r:embed="rId9"/>
                <a:stretch>
                  <a:fillRect l="-3030" r="-7071" b="-25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566" name="对象 18">
            <a:extLst>
              <a:ext uri="{FF2B5EF4-FFF2-40B4-BE49-F238E27FC236}">
                <a16:creationId xmlns:a16="http://schemas.microsoft.com/office/drawing/2014/main" id="{B3EF43A6-7E77-094F-833C-D20D9BB40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67668"/>
              </p:ext>
            </p:extLst>
          </p:nvPr>
        </p:nvGraphicFramePr>
        <p:xfrm>
          <a:off x="1225550" y="1673226"/>
          <a:ext cx="2635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3" name="Equation" r:id="rId10" imgW="12141200" imgH="2635250" progId="Equation.DSMT4">
                  <p:embed/>
                </p:oleObj>
              </mc:Choice>
              <mc:Fallback>
                <p:oleObj name="Equation" r:id="rId10" imgW="12141200" imgH="2635250" progId="Equation.DSMT4">
                  <p:embed/>
                  <p:pic>
                    <p:nvPicPr>
                      <p:cNvPr id="23566" name="对象 18">
                        <a:extLst>
                          <a:ext uri="{FF2B5EF4-FFF2-40B4-BE49-F238E27FC236}">
                            <a16:creationId xmlns:a16="http://schemas.microsoft.com/office/drawing/2014/main" id="{B3EF43A6-7E77-094F-833C-D20D9BB40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673226"/>
                        <a:ext cx="26352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对象 19">
            <a:extLst>
              <a:ext uri="{FF2B5EF4-FFF2-40B4-BE49-F238E27FC236}">
                <a16:creationId xmlns:a16="http://schemas.microsoft.com/office/drawing/2014/main" id="{5D0BED77-9481-8D45-A32E-BD727EC82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30970"/>
              </p:ext>
            </p:extLst>
          </p:nvPr>
        </p:nvGraphicFramePr>
        <p:xfrm>
          <a:off x="3868009" y="1665424"/>
          <a:ext cx="920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4" name="Equation" r:id="rId12" imgW="4241800" imgH="2781300" progId="Equation.DSMT4">
                  <p:embed/>
                </p:oleObj>
              </mc:Choice>
              <mc:Fallback>
                <p:oleObj name="Equation" r:id="rId12" imgW="4241800" imgH="2781300" progId="Equation.DSMT4">
                  <p:embed/>
                  <p:pic>
                    <p:nvPicPr>
                      <p:cNvPr id="23567" name="对象 19">
                        <a:extLst>
                          <a:ext uri="{FF2B5EF4-FFF2-40B4-BE49-F238E27FC236}">
                            <a16:creationId xmlns:a16="http://schemas.microsoft.com/office/drawing/2014/main" id="{5D0BED77-9481-8D45-A32E-BD727EC82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009" y="1665424"/>
                        <a:ext cx="92075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对象 20">
            <a:extLst>
              <a:ext uri="{FF2B5EF4-FFF2-40B4-BE49-F238E27FC236}">
                <a16:creationId xmlns:a16="http://schemas.microsoft.com/office/drawing/2014/main" id="{FF824463-0668-5541-B5A6-F9CC98843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21912"/>
              </p:ext>
            </p:extLst>
          </p:nvPr>
        </p:nvGraphicFramePr>
        <p:xfrm>
          <a:off x="1283230" y="2765142"/>
          <a:ext cx="1428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5" name="Equation" r:id="rId14" imgW="6584950" imgH="2051050" progId="Equation.DSMT4">
                  <p:embed/>
                </p:oleObj>
              </mc:Choice>
              <mc:Fallback>
                <p:oleObj name="Equation" r:id="rId14" imgW="6584950" imgH="2051050" progId="Equation.DSMT4">
                  <p:embed/>
                  <p:pic>
                    <p:nvPicPr>
                      <p:cNvPr id="23568" name="对象 20">
                        <a:extLst>
                          <a:ext uri="{FF2B5EF4-FFF2-40B4-BE49-F238E27FC236}">
                            <a16:creationId xmlns:a16="http://schemas.microsoft.com/office/drawing/2014/main" id="{FF824463-0668-5541-B5A6-F9CC98843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230" y="2765142"/>
                        <a:ext cx="1428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对象 23">
            <a:extLst>
              <a:ext uri="{FF2B5EF4-FFF2-40B4-BE49-F238E27FC236}">
                <a16:creationId xmlns:a16="http://schemas.microsoft.com/office/drawing/2014/main" id="{022F63EC-C9DE-2D4F-BDDA-ABC92C96B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77336"/>
              </p:ext>
            </p:extLst>
          </p:nvPr>
        </p:nvGraphicFramePr>
        <p:xfrm>
          <a:off x="5893594" y="4444989"/>
          <a:ext cx="1397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6" name="Equation" r:id="rId16" imgW="6438900" imgH="2781300" progId="Equation.DSMT4">
                  <p:embed/>
                </p:oleObj>
              </mc:Choice>
              <mc:Fallback>
                <p:oleObj name="Equation" r:id="rId16" imgW="6438900" imgH="2781300" progId="Equation.DSMT4">
                  <p:embed/>
                  <p:pic>
                    <p:nvPicPr>
                      <p:cNvPr id="23569" name="对象 23">
                        <a:extLst>
                          <a:ext uri="{FF2B5EF4-FFF2-40B4-BE49-F238E27FC236}">
                            <a16:creationId xmlns:a16="http://schemas.microsoft.com/office/drawing/2014/main" id="{022F63EC-C9DE-2D4F-BDDA-ABC92C96B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594" y="4444989"/>
                        <a:ext cx="1397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对象 24">
            <a:extLst>
              <a:ext uri="{FF2B5EF4-FFF2-40B4-BE49-F238E27FC236}">
                <a16:creationId xmlns:a16="http://schemas.microsoft.com/office/drawing/2014/main" id="{66BD4A9A-82C8-704B-8ADC-849949DD6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69426"/>
              </p:ext>
            </p:extLst>
          </p:nvPr>
        </p:nvGraphicFramePr>
        <p:xfrm>
          <a:off x="7180263" y="4459277"/>
          <a:ext cx="1936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7" name="Equation" r:id="rId18" imgW="8921750" imgH="2781300" progId="Equation.DSMT4">
                  <p:embed/>
                </p:oleObj>
              </mc:Choice>
              <mc:Fallback>
                <p:oleObj name="Equation" r:id="rId18" imgW="8921750" imgH="2781300" progId="Equation.DSMT4">
                  <p:embed/>
                  <p:pic>
                    <p:nvPicPr>
                      <p:cNvPr id="23570" name="对象 24">
                        <a:extLst>
                          <a:ext uri="{FF2B5EF4-FFF2-40B4-BE49-F238E27FC236}">
                            <a16:creationId xmlns:a16="http://schemas.microsoft.com/office/drawing/2014/main" id="{66BD4A9A-82C8-704B-8ADC-849949DD6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4459277"/>
                        <a:ext cx="1936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对象 25">
            <a:extLst>
              <a:ext uri="{FF2B5EF4-FFF2-40B4-BE49-F238E27FC236}">
                <a16:creationId xmlns:a16="http://schemas.microsoft.com/office/drawing/2014/main" id="{551D11C9-6EBA-C946-BCCF-175025966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3302000"/>
          <a:ext cx="3302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8" name="Equation" r:id="rId20" imgW="15214600" imgH="2781300" progId="Equation.DSMT4">
                  <p:embed/>
                </p:oleObj>
              </mc:Choice>
              <mc:Fallback>
                <p:oleObj name="Equation" r:id="rId20" imgW="15214600" imgH="2781300" progId="Equation.DSMT4">
                  <p:embed/>
                  <p:pic>
                    <p:nvPicPr>
                      <p:cNvPr id="23571" name="对象 25">
                        <a:extLst>
                          <a:ext uri="{FF2B5EF4-FFF2-40B4-BE49-F238E27FC236}">
                            <a16:creationId xmlns:a16="http://schemas.microsoft.com/office/drawing/2014/main" id="{551D11C9-6EBA-C946-BCCF-175025966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302000"/>
                        <a:ext cx="3302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对象 26">
            <a:extLst>
              <a:ext uri="{FF2B5EF4-FFF2-40B4-BE49-F238E27FC236}">
                <a16:creationId xmlns:a16="http://schemas.microsoft.com/office/drawing/2014/main" id="{80EB668A-1CAD-E248-99E2-20E501EC0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0013" y="4016375"/>
          <a:ext cx="2286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9" name="Equation" r:id="rId22" imgW="10534650" imgH="4972050" progId="Equation.DSMT4">
                  <p:embed/>
                </p:oleObj>
              </mc:Choice>
              <mc:Fallback>
                <p:oleObj name="Equation" r:id="rId22" imgW="10534650" imgH="4972050" progId="Equation.DSMT4">
                  <p:embed/>
                  <p:pic>
                    <p:nvPicPr>
                      <p:cNvPr id="23572" name="对象 26">
                        <a:extLst>
                          <a:ext uri="{FF2B5EF4-FFF2-40B4-BE49-F238E27FC236}">
                            <a16:creationId xmlns:a16="http://schemas.microsoft.com/office/drawing/2014/main" id="{80EB668A-1CAD-E248-99E2-20E501EC0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4016375"/>
                        <a:ext cx="2286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对象 27">
            <a:extLst>
              <a:ext uri="{FF2B5EF4-FFF2-40B4-BE49-F238E27FC236}">
                <a16:creationId xmlns:a16="http://schemas.microsoft.com/office/drawing/2014/main" id="{61210423-F811-0C4B-9228-51512526B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5575" y="5095875"/>
          <a:ext cx="4000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0" name="Equation" r:id="rId24" imgW="18434050" imgH="5848350" progId="Equation.DSMT4">
                  <p:embed/>
                </p:oleObj>
              </mc:Choice>
              <mc:Fallback>
                <p:oleObj name="Equation" r:id="rId24" imgW="18434050" imgH="5848350" progId="Equation.DSMT4">
                  <p:embed/>
                  <p:pic>
                    <p:nvPicPr>
                      <p:cNvPr id="23573" name="对象 27">
                        <a:extLst>
                          <a:ext uri="{FF2B5EF4-FFF2-40B4-BE49-F238E27FC236}">
                            <a16:creationId xmlns:a16="http://schemas.microsoft.com/office/drawing/2014/main" id="{61210423-F811-0C4B-9228-51512526B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5095875"/>
                        <a:ext cx="4000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>
            <a:extLst>
              <a:ext uri="{FF2B5EF4-FFF2-40B4-BE49-F238E27FC236}">
                <a16:creationId xmlns:a16="http://schemas.microsoft.com/office/drawing/2014/main" id="{3AA7C706-C5EC-42BE-83D7-61565654C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6" y="2185840"/>
            <a:ext cx="4146551" cy="52084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振幅很小（称为微振动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6A3550DC-0249-4B91-A1FA-45E15B2AD911}"/>
              </a:ext>
            </a:extLst>
          </p:cNvPr>
          <p:cNvSpPr/>
          <p:nvPr/>
        </p:nvSpPr>
        <p:spPr>
          <a:xfrm>
            <a:off x="452438" y="3431664"/>
            <a:ext cx="466031" cy="3779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E604BD7-603B-4E2E-AED9-93C441DFE3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4F7E755-133E-4285-988C-2BA264AE0CEA}"/>
              </a:ext>
            </a:extLst>
          </p:cNvPr>
          <p:cNvGrpSpPr/>
          <p:nvPr/>
        </p:nvGrpSpPr>
        <p:grpSpPr>
          <a:xfrm>
            <a:off x="6609662" y="1626659"/>
            <a:ext cx="180000" cy="180000"/>
            <a:chOff x="8284608" y="1999176"/>
            <a:chExt cx="180000" cy="180000"/>
          </a:xfrm>
        </p:grpSpPr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2EF45B9D-F3F1-496C-B235-24039DDA1469}"/>
                </a:ext>
              </a:extLst>
            </p:cNvPr>
            <p:cNvSpPr/>
            <p:nvPr/>
          </p:nvSpPr>
          <p:spPr>
            <a:xfrm>
              <a:off x="8284608" y="1999176"/>
              <a:ext cx="180000" cy="18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384F7B80-FB5D-4A37-A90A-6F9B936164FD}"/>
                </a:ext>
              </a:extLst>
            </p:cNvPr>
            <p:cNvSpPr/>
            <p:nvPr/>
          </p:nvSpPr>
          <p:spPr>
            <a:xfrm>
              <a:off x="8338608" y="2053176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对象 17">
                <a:extLst>
                  <a:ext uri="{FF2B5EF4-FFF2-40B4-BE49-F238E27FC236}">
                    <a16:creationId xmlns:a16="http://schemas.microsoft.com/office/drawing/2014/main" id="{80A943FF-D519-436C-9184-9899B0ADA322}"/>
                  </a:ext>
                </a:extLst>
              </p:cNvPr>
              <p:cNvSpPr txBox="1"/>
              <p:nvPr/>
            </p:nvSpPr>
            <p:spPr bwMode="auto">
              <a:xfrm>
                <a:off x="6525055" y="1714500"/>
                <a:ext cx="603250" cy="4127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对象 17">
                <a:extLst>
                  <a:ext uri="{FF2B5EF4-FFF2-40B4-BE49-F238E27FC236}">
                    <a16:creationId xmlns:a16="http://schemas.microsoft.com/office/drawing/2014/main" id="{80A943FF-D519-436C-9184-9899B0ADA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5055" y="1714500"/>
                <a:ext cx="603250" cy="41275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9C0DFAE2-F9C0-4405-AD4C-55DB565C2649}"/>
              </a:ext>
            </a:extLst>
          </p:cNvPr>
          <p:cNvCxnSpPr>
            <a:cxnSpLocks noChangeAspect="1"/>
          </p:cNvCxnSpPr>
          <p:nvPr/>
        </p:nvCxnSpPr>
        <p:spPr>
          <a:xfrm>
            <a:off x="6930365" y="1568452"/>
            <a:ext cx="751615" cy="893671"/>
          </a:xfrm>
          <a:prstGeom prst="line">
            <a:avLst/>
          </a:prstGeom>
          <a:ln w="38100">
            <a:solidFill>
              <a:srgbClr val="0000FF"/>
            </a:solidFill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对象 17">
                <a:extLst>
                  <a:ext uri="{FF2B5EF4-FFF2-40B4-BE49-F238E27FC236}">
                    <a16:creationId xmlns:a16="http://schemas.microsoft.com/office/drawing/2014/main" id="{64E8D21D-315E-42AD-85F1-81119A90C9DA}"/>
                  </a:ext>
                </a:extLst>
              </p:cNvPr>
              <p:cNvSpPr txBox="1"/>
              <p:nvPr/>
            </p:nvSpPr>
            <p:spPr bwMode="auto">
              <a:xfrm>
                <a:off x="7631592" y="1916891"/>
                <a:ext cx="603250" cy="4127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9" name="对象 17">
                <a:extLst>
                  <a:ext uri="{FF2B5EF4-FFF2-40B4-BE49-F238E27FC236}">
                    <a16:creationId xmlns:a16="http://schemas.microsoft.com/office/drawing/2014/main" id="{64E8D21D-315E-42AD-85F1-81119A90C9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1592" y="1916891"/>
                <a:ext cx="603250" cy="412750"/>
              </a:xfrm>
              <a:prstGeom prst="rect">
                <a:avLst/>
              </a:prstGeom>
              <a:blipFill>
                <a:blip r:embed="rId27"/>
                <a:stretch>
                  <a:fillRect l="-4040" t="-20588" r="-15152" b="-102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>
                <a:extLst>
                  <a:ext uri="{FF2B5EF4-FFF2-40B4-BE49-F238E27FC236}">
                    <a16:creationId xmlns:a16="http://schemas.microsoft.com/office/drawing/2014/main" id="{E3FEBDD9-A48C-4C22-B9E2-7FD90C691E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116632"/>
                <a:ext cx="8778875" cy="1481111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kumimoji="0" lang="en-US" altLang="zh-CN" sz="2400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正方体的一边固定在通过光滑铰链固定在地面上，开始时抬起角度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然后释放，求正方体撞到地面的时候的角速度</a:t>
                </a:r>
                <a:r>
                  <a:rPr kumimoji="0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和角加速度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" name="Text Box 4">
                <a:extLst>
                  <a:ext uri="{FF2B5EF4-FFF2-40B4-BE49-F238E27FC236}">
                    <a16:creationId xmlns:a16="http://schemas.microsoft.com/office/drawing/2014/main" id="{E3FEBDD9-A48C-4C22-B9E2-7FD90C691E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16632"/>
                <a:ext cx="8778875" cy="1481111"/>
              </a:xfrm>
              <a:prstGeom prst="rect">
                <a:avLst/>
              </a:prstGeom>
              <a:blipFill>
                <a:blip r:embed="rId2"/>
                <a:stretch>
                  <a:fillRect l="-1042" t="-412" b="-740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A0A28D2-1ED9-4ECB-A55F-6B2C6FFC5DDA}"/>
                  </a:ext>
                </a:extLst>
              </p:cNvPr>
              <p:cNvSpPr txBox="1"/>
              <p:nvPr/>
            </p:nvSpPr>
            <p:spPr>
              <a:xfrm>
                <a:off x="2113443" y="1628800"/>
                <a:ext cx="6930107" cy="26571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析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正方体绕铰链定轴转动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（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仅重力做功，机械能守恒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解答：正方体绕转轴的转动惯量为（平行轴定理）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6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A0A28D2-1ED9-4ECB-A55F-6B2C6FFC5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43" y="1628800"/>
                <a:ext cx="6930107" cy="2657138"/>
              </a:xfrm>
              <a:prstGeom prst="rect">
                <a:avLst/>
              </a:prstGeom>
              <a:blipFill>
                <a:blip r:embed="rId3"/>
                <a:stretch>
                  <a:fillRect l="-1407" r="-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EE4DD45-91EC-4440-B228-1B235F6F6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EA1EC73-6C48-447D-A933-8194DA4B6FB8}"/>
                  </a:ext>
                </a:extLst>
              </p:cNvPr>
              <p:cNvSpPr/>
              <p:nvPr/>
            </p:nvSpPr>
            <p:spPr>
              <a:xfrm>
                <a:off x="481765" y="4082153"/>
                <a:ext cx="8280920" cy="249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根据机械能守恒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代入不同的角度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即可得到任意位置的角速度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式求导，可得角加速度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EA1EC73-6C48-447D-A933-8194DA4B6F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65" y="4082153"/>
                <a:ext cx="8280920" cy="2499530"/>
              </a:xfrm>
              <a:prstGeom prst="rect">
                <a:avLst/>
              </a:prstGeom>
              <a:blipFill>
                <a:blip r:embed="rId4"/>
                <a:stretch>
                  <a:fillRect l="-1105" b="-1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>
            <a:extLst>
              <a:ext uri="{FF2B5EF4-FFF2-40B4-BE49-F238E27FC236}">
                <a16:creationId xmlns:a16="http://schemas.microsoft.com/office/drawing/2014/main" id="{F009A424-FA8E-4E1E-A9DA-C848A5FB6E37}"/>
              </a:ext>
            </a:extLst>
          </p:cNvPr>
          <p:cNvGrpSpPr/>
          <p:nvPr/>
        </p:nvGrpSpPr>
        <p:grpSpPr>
          <a:xfrm>
            <a:off x="241235" y="1916831"/>
            <a:ext cx="1872208" cy="2145836"/>
            <a:chOff x="241235" y="1916831"/>
            <a:chExt cx="1872208" cy="2145836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68EC923-966F-4FCF-807D-07A785470906}"/>
                </a:ext>
              </a:extLst>
            </p:cNvPr>
            <p:cNvSpPr/>
            <p:nvPr/>
          </p:nvSpPr>
          <p:spPr>
            <a:xfrm rot="19854974">
              <a:off x="468034" y="2143631"/>
              <a:ext cx="1260000" cy="1260000"/>
            </a:xfrm>
            <a:prstGeom prst="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236DF48D-A9DC-401A-BF8E-871E2388BF75}"/>
                </a:ext>
              </a:extLst>
            </p:cNvPr>
            <p:cNvCxnSpPr/>
            <p:nvPr/>
          </p:nvCxnSpPr>
          <p:spPr>
            <a:xfrm>
              <a:off x="241235" y="3630430"/>
              <a:ext cx="18722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对象 17">
                  <a:extLst>
                    <a:ext uri="{FF2B5EF4-FFF2-40B4-BE49-F238E27FC236}">
                      <a16:creationId xmlns:a16="http://schemas.microsoft.com/office/drawing/2014/main" id="{A5BF4374-4015-473C-A6E7-CDDD54DABF40}"/>
                    </a:ext>
                  </a:extLst>
                </p:cNvPr>
                <p:cNvSpPr txBox="1"/>
                <p:nvPr/>
              </p:nvSpPr>
              <p:spPr bwMode="auto">
                <a:xfrm>
                  <a:off x="574089" y="3649917"/>
                  <a:ext cx="603250" cy="4127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对象 17">
                  <a:extLst>
                    <a:ext uri="{FF2B5EF4-FFF2-40B4-BE49-F238E27FC236}">
                      <a16:creationId xmlns:a16="http://schemas.microsoft.com/office/drawing/2014/main" id="{A5BF4374-4015-473C-A6E7-CDDD54DABF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4089" y="3649917"/>
                  <a:ext cx="603250" cy="412750"/>
                </a:xfrm>
                <a:prstGeom prst="rect">
                  <a:avLst/>
                </a:prstGeom>
                <a:blipFill>
                  <a:blip r:embed="rId5"/>
                  <a:stretch>
                    <a:fillRect l="-2020" b="-895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对象 17">
                  <a:extLst>
                    <a:ext uri="{FF2B5EF4-FFF2-40B4-BE49-F238E27FC236}">
                      <a16:creationId xmlns:a16="http://schemas.microsoft.com/office/drawing/2014/main" id="{1BB8B210-9A9B-4497-9D3E-723E6E967EC1}"/>
                    </a:ext>
                  </a:extLst>
                </p:cNvPr>
                <p:cNvSpPr txBox="1"/>
                <p:nvPr/>
              </p:nvSpPr>
              <p:spPr bwMode="auto">
                <a:xfrm>
                  <a:off x="1135945" y="2529648"/>
                  <a:ext cx="603250" cy="4127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对象 17">
                  <a:extLst>
                    <a:ext uri="{FF2B5EF4-FFF2-40B4-BE49-F238E27FC236}">
                      <a16:creationId xmlns:a16="http://schemas.microsoft.com/office/drawing/2014/main" id="{1BB8B210-9A9B-4497-9D3E-723E6E967E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35945" y="2529648"/>
                  <a:ext cx="603250" cy="412750"/>
                </a:xfrm>
                <a:prstGeom prst="rect">
                  <a:avLst/>
                </a:prstGeom>
                <a:blipFill>
                  <a:blip r:embed="rId6"/>
                  <a:stretch>
                    <a:fillRect l="-2020" b="-735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10912443-CF02-44AF-B86B-9E64AC5ED05E}"/>
                </a:ext>
              </a:extLst>
            </p:cNvPr>
            <p:cNvCxnSpPr/>
            <p:nvPr/>
          </p:nvCxnSpPr>
          <p:spPr>
            <a:xfrm flipH="1">
              <a:off x="875714" y="1916831"/>
              <a:ext cx="468052" cy="1694113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弧形 23">
              <a:extLst>
                <a:ext uri="{FF2B5EF4-FFF2-40B4-BE49-F238E27FC236}">
                  <a16:creationId xmlns:a16="http://schemas.microsoft.com/office/drawing/2014/main" id="{1FA5F7FF-A223-4BDD-9F99-E83B69C9F502}"/>
                </a:ext>
              </a:extLst>
            </p:cNvPr>
            <p:cNvSpPr/>
            <p:nvPr/>
          </p:nvSpPr>
          <p:spPr>
            <a:xfrm>
              <a:off x="515714" y="3270430"/>
              <a:ext cx="720000" cy="720000"/>
            </a:xfrm>
            <a:prstGeom prst="arc">
              <a:avLst>
                <a:gd name="adj1" fmla="val 19938384"/>
                <a:gd name="adj2" fmla="val 0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C76192D7-ABE8-46CA-B6B9-C790AF12E620}"/>
                    </a:ext>
                  </a:extLst>
                </p:cNvPr>
                <p:cNvSpPr/>
                <p:nvPr/>
              </p:nvSpPr>
              <p:spPr>
                <a:xfrm>
                  <a:off x="1195445" y="3242302"/>
                  <a:ext cx="45525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C76192D7-ABE8-46CA-B6B9-C790AF12E62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5445" y="3242302"/>
                  <a:ext cx="455253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07A43F7D-7515-4879-97DC-8F1607358004}"/>
                </a:ext>
              </a:extLst>
            </p:cNvPr>
            <p:cNvSpPr/>
            <p:nvPr/>
          </p:nvSpPr>
          <p:spPr>
            <a:xfrm>
              <a:off x="1063945" y="2701631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6828702-DBFF-4316-A16E-B3335BC6A2FA}"/>
              </a:ext>
            </a:extLst>
          </p:cNvPr>
          <p:cNvGrpSpPr/>
          <p:nvPr/>
        </p:nvGrpSpPr>
        <p:grpSpPr>
          <a:xfrm>
            <a:off x="106037" y="3056303"/>
            <a:ext cx="603250" cy="500591"/>
            <a:chOff x="6525055" y="1626659"/>
            <a:chExt cx="603250" cy="500591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A945FA45-1949-48C2-8CD2-0175D5DF8F2A}"/>
                </a:ext>
              </a:extLst>
            </p:cNvPr>
            <p:cNvGrpSpPr/>
            <p:nvPr/>
          </p:nvGrpSpPr>
          <p:grpSpPr>
            <a:xfrm>
              <a:off x="6609662" y="1626659"/>
              <a:ext cx="180000" cy="180000"/>
              <a:chOff x="8284608" y="1999176"/>
              <a:chExt cx="180000" cy="180000"/>
            </a:xfrm>
          </p:grpSpPr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1E5EAE9B-EEA7-4239-AE6A-A695287DFEED}"/>
                  </a:ext>
                </a:extLst>
              </p:cNvPr>
              <p:cNvSpPr/>
              <p:nvPr/>
            </p:nvSpPr>
            <p:spPr>
              <a:xfrm>
                <a:off x="8284608" y="1999176"/>
                <a:ext cx="180000" cy="180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3EC269F4-6C45-4937-8C25-782AF224AF73}"/>
                  </a:ext>
                </a:extLst>
              </p:cNvPr>
              <p:cNvSpPr/>
              <p:nvPr/>
            </p:nvSpPr>
            <p:spPr>
              <a:xfrm>
                <a:off x="8338608" y="205317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对象 17">
                  <a:extLst>
                    <a:ext uri="{FF2B5EF4-FFF2-40B4-BE49-F238E27FC236}">
                      <a16:creationId xmlns:a16="http://schemas.microsoft.com/office/drawing/2014/main" id="{2EF9F63F-F1EC-4010-9C8D-03CFD837E6B8}"/>
                    </a:ext>
                  </a:extLst>
                </p:cNvPr>
                <p:cNvSpPr txBox="1"/>
                <p:nvPr/>
              </p:nvSpPr>
              <p:spPr bwMode="auto">
                <a:xfrm>
                  <a:off x="6525055" y="1714500"/>
                  <a:ext cx="603250" cy="4127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7" name="对象 17">
                  <a:extLst>
                    <a:ext uri="{FF2B5EF4-FFF2-40B4-BE49-F238E27FC236}">
                      <a16:creationId xmlns:a16="http://schemas.microsoft.com/office/drawing/2014/main" id="{2EF9F63F-F1EC-4010-9C8D-03CFD837E6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25055" y="1714500"/>
                  <a:ext cx="603250" cy="412750"/>
                </a:xfrm>
                <a:prstGeom prst="rect">
                  <a:avLst/>
                </a:prstGeom>
                <a:blipFill>
                  <a:blip r:embed="rId8"/>
                  <a:stretch>
                    <a:fillRect b="-149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4615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10</TotalTime>
  <Words>2120</Words>
  <Application>Microsoft Office PowerPoint</Application>
  <PresentationFormat>全屏显示(4:3)</PresentationFormat>
  <Paragraphs>341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0" baseType="lpstr">
      <vt:lpstr>黑体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公式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ngyk</dc:creator>
  <cp:lastModifiedBy>宋 玉坤</cp:lastModifiedBy>
  <cp:revision>197</cp:revision>
  <dcterms:created xsi:type="dcterms:W3CDTF">1601-01-01T00:00:00Z</dcterms:created>
  <dcterms:modified xsi:type="dcterms:W3CDTF">2020-04-16T01:53:27Z</dcterms:modified>
</cp:coreProperties>
</file>